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7" r:id="rId1"/>
    <p:sldMasterId id="2147483737" r:id="rId2"/>
  </p:sldMasterIdLst>
  <p:notesMasterIdLst>
    <p:notesMasterId r:id="rId23"/>
  </p:notesMasterIdLst>
  <p:sldIdLst>
    <p:sldId id="256" r:id="rId3"/>
    <p:sldId id="303" r:id="rId4"/>
    <p:sldId id="304" r:id="rId5"/>
    <p:sldId id="305" r:id="rId6"/>
    <p:sldId id="315" r:id="rId7"/>
    <p:sldId id="317" r:id="rId8"/>
    <p:sldId id="319" r:id="rId9"/>
    <p:sldId id="322" r:id="rId10"/>
    <p:sldId id="312" r:id="rId11"/>
    <p:sldId id="268" r:id="rId12"/>
    <p:sldId id="265" r:id="rId13"/>
    <p:sldId id="309" r:id="rId14"/>
    <p:sldId id="313" r:id="rId15"/>
    <p:sldId id="257" r:id="rId16"/>
    <p:sldId id="264" r:id="rId17"/>
    <p:sldId id="259" r:id="rId18"/>
    <p:sldId id="324" r:id="rId19"/>
    <p:sldId id="272" r:id="rId20"/>
    <p:sldId id="277" r:id="rId21"/>
    <p:sldId id="270" r:id="rId22"/>
  </p:sldIdLst>
  <p:sldSz cx="9144000" cy="5143500" type="screen16x9"/>
  <p:notesSz cx="6858000" cy="9144000"/>
  <p:embeddedFontLst>
    <p:embeddedFont>
      <p:font typeface="Abril Fatface" panose="02000503000000020003" pitchFamily="2" charset="0"/>
      <p:regular r:id="rId24"/>
    </p:embeddedFont>
    <p:embeddedFont>
      <p:font typeface="Cambria" panose="02040503050406030204" pitchFamily="18" charset="0"/>
      <p:regular r:id="rId25"/>
      <p:bold r:id="rId26"/>
      <p:italic r:id="rId27"/>
      <p:boldItalic r:id="rId28"/>
    </p:embeddedFont>
    <p:embeddedFont>
      <p:font typeface="Garamond" panose="02020404030301010803" pitchFamily="18" charset="0"/>
      <p:regular r:id="rId29"/>
      <p:bold r:id="rId30"/>
      <p:italic r:id="rId3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92">
          <p15:clr>
            <a:srgbClr val="A4A3A4"/>
          </p15:clr>
        </p15:guide>
        <p15:guide id="2" pos="5544">
          <p15:clr>
            <a:srgbClr val="A4A3A4"/>
          </p15:clr>
        </p15:guide>
        <p15:guide id="3">
          <p15:clr>
            <a:srgbClr val="9AA0A6"/>
          </p15:clr>
        </p15:guide>
        <p15:guide id="4" orient="horz" pos="608">
          <p15:clr>
            <a:srgbClr val="FFFF00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UYETXINH" initials="T" lastIdx="2" clrIdx="0">
    <p:extLst>
      <p:ext uri="{19B8F6BF-5375-455C-9EA6-DF929625EA0E}">
        <p15:presenceInfo xmlns:p15="http://schemas.microsoft.com/office/powerpoint/2012/main" userId="TUYETXINH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8FBCF1B-9FCA-4CC2-A5B2-BCDEE4416FB4}">
  <a:tblStyle styleId="{78FBCF1B-9FCA-4CC2-A5B2-BCDEE4416FB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7020" autoAdjust="0"/>
  </p:normalViewPr>
  <p:slideViewPr>
    <p:cSldViewPr snapToGrid="0">
      <p:cViewPr varScale="1">
        <p:scale>
          <a:sx n="64" d="100"/>
          <a:sy n="64" d="100"/>
        </p:scale>
        <p:origin x="1340" y="52"/>
      </p:cViewPr>
      <p:guideLst>
        <p:guide orient="horz" pos="2192"/>
        <p:guide pos="5544"/>
        <p:guide/>
        <p:guide orient="horz" pos="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3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2.fntdata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1.fntdata"/><Relationship Id="rId32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8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9028270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" name="Google Shape;170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50656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" name="Google Shape;359;ga2f6c9be26_0_1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60" name="Google Shape;360;ga2f6c9be26_0_1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80837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" name="Google Shape;359;ga2f6c9be26_0_1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60" name="Google Shape;360;ga2f6c9be26_0_1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045751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586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gad3e265c7e_1_3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1" name="Google Shape;201;gad3e265c7e_1_3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845244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Google Shape;347;gad3e265c7e_1_3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" name="Google Shape;348;gad3e265c7e_1_3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220471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gad3e265c7e_1_5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2" name="Google Shape;232;gad3e265c7e_1_5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285017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gad3e265c7e_1_5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2" name="Google Shape;232;gad3e265c7e_1_5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705570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" name="Google Shape;512;gad3e265c7e_1_6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13" name="Google Shape;513;gad3e265c7e_1_6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434524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" name="Google Shape;710;ga3321fee57_0_9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1" name="Google Shape;711;ga3321fee57_0_9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541820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Google Shape;470;ga3321fee57_0_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1" name="Google Shape;471;ga3321fee57_0_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87694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b="1" dirty="0" err="1"/>
              <a:t>Hướng</a:t>
            </a:r>
            <a:r>
              <a:rPr lang="en-US" b="1" baseline="0" dirty="0"/>
              <a:t> </a:t>
            </a:r>
            <a:r>
              <a:rPr lang="en-US" b="1" baseline="0" dirty="0" err="1"/>
              <a:t>dẫn</a:t>
            </a:r>
            <a:r>
              <a:rPr lang="en-US" b="1" baseline="0" dirty="0"/>
              <a:t> </a:t>
            </a:r>
            <a:r>
              <a:rPr lang="en-US" b="1" baseline="0" dirty="0" err="1"/>
              <a:t>chơi</a:t>
            </a:r>
            <a:r>
              <a:rPr lang="en-US" b="1" baseline="0" dirty="0"/>
              <a:t>: </a:t>
            </a:r>
            <a:r>
              <a:rPr lang="en-US" b="0" baseline="0" dirty="0" err="1"/>
              <a:t>Bấm</a:t>
            </a:r>
            <a:r>
              <a:rPr lang="en-US" b="0" baseline="0" dirty="0"/>
              <a:t> </a:t>
            </a:r>
            <a:r>
              <a:rPr lang="en-US" b="0" baseline="0" dirty="0" err="1"/>
              <a:t>vào</a:t>
            </a:r>
            <a:r>
              <a:rPr lang="en-US" b="0" baseline="0" dirty="0"/>
              <a:t> </a:t>
            </a:r>
            <a:r>
              <a:rPr lang="en-US" b="0" baseline="0" dirty="0" err="1"/>
              <a:t>bông</a:t>
            </a:r>
            <a:r>
              <a:rPr lang="en-US" b="0" baseline="0" dirty="0"/>
              <a:t> </a:t>
            </a:r>
            <a:r>
              <a:rPr lang="en-US" b="0" baseline="0" dirty="0" err="1"/>
              <a:t>hoa</a:t>
            </a:r>
            <a:r>
              <a:rPr lang="en-US" b="0" baseline="0" dirty="0"/>
              <a:t> </a:t>
            </a:r>
            <a:r>
              <a:rPr lang="en-US" b="0" baseline="0" dirty="0" err="1"/>
              <a:t>để</a:t>
            </a:r>
            <a:r>
              <a:rPr lang="en-US" b="0" baseline="0" dirty="0"/>
              <a:t> </a:t>
            </a:r>
            <a:r>
              <a:rPr lang="en-US" b="0" baseline="0" dirty="0" err="1"/>
              <a:t>mở</a:t>
            </a:r>
            <a:r>
              <a:rPr lang="en-US" b="0" baseline="0" dirty="0"/>
              <a:t> </a:t>
            </a:r>
            <a:r>
              <a:rPr lang="en-US" b="0" baseline="0" dirty="0" err="1"/>
              <a:t>câu</a:t>
            </a:r>
            <a:r>
              <a:rPr lang="en-US" b="0" baseline="0" dirty="0"/>
              <a:t> </a:t>
            </a:r>
            <a:r>
              <a:rPr lang="en-US" b="0" baseline="0" dirty="0" err="1"/>
              <a:t>hỏi</a:t>
            </a:r>
            <a:r>
              <a:rPr lang="en-US" b="0" baseline="0" dirty="0"/>
              <a:t>/ </a:t>
            </a:r>
            <a:r>
              <a:rPr lang="en-US" b="0" baseline="0" dirty="0" err="1"/>
              <a:t>Nếu</a:t>
            </a:r>
            <a:r>
              <a:rPr lang="en-US" b="0" baseline="0" dirty="0"/>
              <a:t> HS </a:t>
            </a:r>
            <a:r>
              <a:rPr lang="en-US" b="0" baseline="0" dirty="0" err="1"/>
              <a:t>trả</a:t>
            </a:r>
            <a:r>
              <a:rPr lang="en-US" b="0" baseline="0" dirty="0"/>
              <a:t> </a:t>
            </a:r>
            <a:r>
              <a:rPr lang="en-US" b="0" baseline="0" dirty="0" err="1"/>
              <a:t>lời</a:t>
            </a:r>
            <a:r>
              <a:rPr lang="en-US" b="0" baseline="0" dirty="0"/>
              <a:t> </a:t>
            </a:r>
            <a:r>
              <a:rPr lang="en-US" b="0" baseline="0" dirty="0" err="1"/>
              <a:t>đúng</a:t>
            </a:r>
            <a:r>
              <a:rPr lang="en-US" b="0" baseline="0" dirty="0"/>
              <a:t>, </a:t>
            </a:r>
            <a:r>
              <a:rPr lang="en-US" b="0" baseline="0" dirty="0" err="1"/>
              <a:t>bấm</a:t>
            </a:r>
            <a:r>
              <a:rPr lang="en-US" b="0" baseline="0" dirty="0"/>
              <a:t> </a:t>
            </a:r>
            <a:r>
              <a:rPr lang="en-US" b="0" baseline="0" dirty="0" err="1"/>
              <a:t>lại</a:t>
            </a:r>
            <a:r>
              <a:rPr lang="en-US" b="0" baseline="0" dirty="0"/>
              <a:t> </a:t>
            </a:r>
            <a:r>
              <a:rPr lang="en-US" b="0" baseline="0" dirty="0" err="1"/>
              <a:t>vào</a:t>
            </a:r>
            <a:r>
              <a:rPr lang="en-US" b="0" baseline="0" dirty="0"/>
              <a:t> </a:t>
            </a:r>
            <a:r>
              <a:rPr lang="en-US" b="0" baseline="0" dirty="0" err="1"/>
              <a:t>bông</a:t>
            </a:r>
            <a:r>
              <a:rPr lang="en-US" b="0" baseline="0" dirty="0"/>
              <a:t> </a:t>
            </a:r>
            <a:r>
              <a:rPr lang="en-US" b="0" baseline="0" dirty="0" err="1"/>
              <a:t>hoa</a:t>
            </a:r>
            <a:r>
              <a:rPr lang="en-US" b="0" baseline="0" dirty="0"/>
              <a:t> </a:t>
            </a:r>
            <a:r>
              <a:rPr lang="en-US" b="0" baseline="0" dirty="0" err="1"/>
              <a:t>đó</a:t>
            </a:r>
            <a:r>
              <a:rPr lang="en-US" b="0" baseline="0" dirty="0"/>
              <a:t> </a:t>
            </a:r>
            <a:r>
              <a:rPr lang="en-US" b="0" baseline="0" dirty="0" err="1"/>
              <a:t>lần</a:t>
            </a:r>
            <a:r>
              <a:rPr lang="en-US" b="0" baseline="0" dirty="0"/>
              <a:t> 2 </a:t>
            </a:r>
            <a:r>
              <a:rPr lang="en-US" b="0" baseline="0" dirty="0" err="1"/>
              <a:t>để</a:t>
            </a:r>
            <a:r>
              <a:rPr lang="en-US" b="0" baseline="0" dirty="0"/>
              <a:t> </a:t>
            </a:r>
            <a:r>
              <a:rPr lang="en-US" b="0" baseline="0" dirty="0" err="1"/>
              <a:t>hái</a:t>
            </a:r>
            <a:r>
              <a:rPr lang="en-US" b="0" baseline="0" dirty="0"/>
              <a:t> </a:t>
            </a:r>
            <a:r>
              <a:rPr lang="en-US" b="0" baseline="0" dirty="0" err="1"/>
              <a:t>hoa</a:t>
            </a:r>
            <a:r>
              <a:rPr lang="en-US" b="0" baseline="0" dirty="0"/>
              <a:t>/ </a:t>
            </a:r>
            <a:r>
              <a:rPr lang="en-US" b="0" baseline="0" dirty="0" err="1"/>
              <a:t>Sau</a:t>
            </a:r>
            <a:r>
              <a:rPr lang="en-US" b="0" baseline="0" dirty="0"/>
              <a:t> </a:t>
            </a:r>
            <a:r>
              <a:rPr lang="en-US" b="0" baseline="0" dirty="0" err="1"/>
              <a:t>khi</a:t>
            </a:r>
            <a:r>
              <a:rPr lang="en-US" b="0" baseline="0" dirty="0"/>
              <a:t> </a:t>
            </a:r>
            <a:r>
              <a:rPr lang="en-US" b="0" baseline="0" dirty="0" err="1"/>
              <a:t>trả</a:t>
            </a:r>
            <a:r>
              <a:rPr lang="en-US" b="0" baseline="0" dirty="0"/>
              <a:t> </a:t>
            </a:r>
            <a:r>
              <a:rPr lang="en-US" b="0" baseline="0" dirty="0" err="1"/>
              <a:t>lời</a:t>
            </a:r>
            <a:r>
              <a:rPr lang="en-US" b="0" baseline="0" dirty="0"/>
              <a:t> </a:t>
            </a:r>
            <a:r>
              <a:rPr lang="en-US" b="0" baseline="0" dirty="0" err="1"/>
              <a:t>hết</a:t>
            </a:r>
            <a:r>
              <a:rPr lang="en-US" b="0" baseline="0" dirty="0"/>
              <a:t>, </a:t>
            </a:r>
            <a:r>
              <a:rPr lang="en-US" b="0" baseline="0" dirty="0" err="1"/>
              <a:t>bấm</a:t>
            </a:r>
            <a:r>
              <a:rPr lang="en-US" b="0" baseline="0" dirty="0"/>
              <a:t> “</a:t>
            </a:r>
            <a:r>
              <a:rPr lang="en-US" b="1" baseline="0" dirty="0"/>
              <a:t>NEXT</a:t>
            </a:r>
            <a:r>
              <a:rPr lang="en-US" b="0" baseline="0" dirty="0"/>
              <a:t>” </a:t>
            </a:r>
            <a:r>
              <a:rPr lang="en-US" b="0" baseline="0" dirty="0" err="1"/>
              <a:t>để</a:t>
            </a:r>
            <a:r>
              <a:rPr lang="en-US" b="0" baseline="0" dirty="0"/>
              <a:t> </a:t>
            </a:r>
            <a:r>
              <a:rPr lang="en-US" b="0" baseline="0" dirty="0" err="1"/>
              <a:t>đến</a:t>
            </a:r>
            <a:r>
              <a:rPr lang="en-US" b="0" baseline="0" dirty="0"/>
              <a:t> slide </a:t>
            </a:r>
            <a:r>
              <a:rPr lang="en-US" b="0" baseline="0" dirty="0" err="1"/>
              <a:t>bài</a:t>
            </a:r>
            <a:r>
              <a:rPr lang="en-US" b="0" baseline="0" dirty="0"/>
              <a:t> </a:t>
            </a:r>
            <a:r>
              <a:rPr lang="en-US" b="0" baseline="0" dirty="0" err="1"/>
              <a:t>học</a:t>
            </a:r>
            <a:r>
              <a:rPr lang="en-US" b="0" baseline="0" dirty="0"/>
              <a:t>.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2397971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, </a:t>
            </a:r>
            <a:r>
              <a:rPr lang="en-US" baseline="0" dirty="0" err="1"/>
              <a:t>bấm</a:t>
            </a:r>
            <a:r>
              <a:rPr lang="en-US" baseline="0" dirty="0"/>
              <a:t> “</a:t>
            </a:r>
            <a:r>
              <a:rPr lang="en-US" b="1" baseline="0" dirty="0"/>
              <a:t>Quay </a:t>
            </a:r>
            <a:r>
              <a:rPr lang="en-US" b="1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7918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, </a:t>
            </a:r>
            <a:r>
              <a:rPr lang="en-US" baseline="0" dirty="0" err="1"/>
              <a:t>bấm</a:t>
            </a:r>
            <a:r>
              <a:rPr lang="en-US" baseline="0" dirty="0"/>
              <a:t> “</a:t>
            </a:r>
            <a:r>
              <a:rPr lang="en-US" b="1" baseline="0" dirty="0"/>
              <a:t>Quay </a:t>
            </a:r>
            <a:r>
              <a:rPr lang="en-US" b="1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32264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, </a:t>
            </a:r>
            <a:r>
              <a:rPr lang="en-US" baseline="0" dirty="0" err="1"/>
              <a:t>bấm</a:t>
            </a:r>
            <a:r>
              <a:rPr lang="en-US" baseline="0" dirty="0"/>
              <a:t> “</a:t>
            </a:r>
            <a:r>
              <a:rPr lang="en-US" b="1" baseline="0" dirty="0"/>
              <a:t>Quay </a:t>
            </a:r>
            <a:r>
              <a:rPr lang="en-US" b="1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1012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, </a:t>
            </a:r>
            <a:r>
              <a:rPr lang="en-US" baseline="0" dirty="0" err="1"/>
              <a:t>bấm</a:t>
            </a:r>
            <a:r>
              <a:rPr lang="en-US" baseline="0" dirty="0"/>
              <a:t> “</a:t>
            </a:r>
            <a:r>
              <a:rPr lang="en-US" b="1" baseline="0" dirty="0"/>
              <a:t>Quay </a:t>
            </a:r>
            <a:r>
              <a:rPr lang="en-US" b="1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31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iển</a:t>
            </a:r>
            <a:r>
              <a:rPr lang="en-US" baseline="0" dirty="0"/>
              <a:t> </a:t>
            </a:r>
            <a:r>
              <a:rPr lang="en-US" baseline="0" dirty="0" err="1"/>
              <a:t>thị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, </a:t>
            </a:r>
            <a:r>
              <a:rPr lang="en-US" baseline="0" dirty="0" err="1"/>
              <a:t>bấm</a:t>
            </a:r>
            <a:r>
              <a:rPr lang="en-US" baseline="0" dirty="0"/>
              <a:t> “</a:t>
            </a:r>
            <a:r>
              <a:rPr lang="en-US" b="1" baseline="0" dirty="0"/>
              <a:t>Quay </a:t>
            </a:r>
            <a:r>
              <a:rPr lang="en-US" b="1" baseline="0" dirty="0" err="1"/>
              <a:t>về</a:t>
            </a:r>
            <a:r>
              <a:rPr lang="en-US" baseline="0" dirty="0"/>
              <a:t>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301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449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Google Shape;430;gad3e265c7e_0_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1" name="Google Shape;431;gad3e265c7e_0_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57658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76286-9D67-AA46-10E3-EC2FECBD5A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22B3BAF-927D-44DB-29C5-1DB7535672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A20E4D-1F52-DF91-621A-DB7A20726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2B195E-1883-01D7-0C2C-4419FABF7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BAD987-9F75-93D7-77C6-722ACBBF6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459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74D1F9-7FE5-4F45-3859-86F2123DC0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8F9E0C-6FD3-3A6D-4B95-F690298EE5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68ADC9-27B8-0919-BCE3-7EF734AA9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FF6EB8-3F17-7E70-5D41-A3C6D8F274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D3023B-BA16-B984-767D-6BEA4CD2C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4874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90D6164-F541-FDBB-A79B-115F8D8E3C1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2AD1DE1-69B7-F6A1-51E9-D0FB2C2089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D57AF0-9240-8C1C-4BF3-D44DFB5DD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743644-022C-7007-530C-D843F9E6F9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AB1746-95C8-6C98-5486-1B74A1A15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0148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514216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19299" y="1403349"/>
            <a:ext cx="5111752" cy="1136650"/>
          </a:xfrm>
        </p:spPr>
        <p:txBody>
          <a:bodyPr anchor="b">
            <a:noAutofit/>
          </a:bodyPr>
          <a:lstStyle>
            <a:lvl1pPr algn="ctr">
              <a:defRPr sz="405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9299" y="2743198"/>
            <a:ext cx="5111752" cy="990602"/>
          </a:xfrm>
        </p:spPr>
        <p:txBody>
          <a:bodyPr anchor="t">
            <a:normAutofit/>
          </a:bodyPr>
          <a:lstStyle>
            <a:lvl1pPr marL="0" indent="0" algn="ctr">
              <a:buNone/>
              <a:defRPr sz="1575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87425" y="3778247"/>
            <a:ext cx="673100" cy="209550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9298" y="3778247"/>
            <a:ext cx="3910976" cy="20955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17676" y="3778247"/>
            <a:ext cx="413375" cy="209550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299" y="2641598"/>
            <a:ext cx="511175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6270726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47F38-B617-4D2F-AE0A-013F0C4D2C57}" type="datetimeFigureOut">
              <a:rPr lang="en-US" smtClean="0"/>
              <a:t>10/1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8813728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1302" y="1314454"/>
            <a:ext cx="6119016" cy="1366886"/>
          </a:xfrm>
        </p:spPr>
        <p:txBody>
          <a:bodyPr anchor="b">
            <a:normAutofit/>
          </a:bodyPr>
          <a:lstStyle>
            <a:lvl1pPr algn="ctr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1300" y="2884539"/>
            <a:ext cx="6119018" cy="71591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1509542" y="2782939"/>
            <a:ext cx="612253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2468294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3836" y="1920240"/>
            <a:ext cx="3538728" cy="2482596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6008" y="1920240"/>
            <a:ext cx="3538728" cy="2482596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FA754-D5C3-4E66-96A6-867B257F58DC}" type="datetimeFigureOut">
              <a:rPr lang="en-US" smtClean="0"/>
              <a:t>10/1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4065D-F351-4B03-BD91-D8A6B8D4B36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831689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1993900"/>
            <a:ext cx="3538728" cy="432197"/>
          </a:xfrm>
        </p:spPr>
        <p:txBody>
          <a:bodyPr anchor="b">
            <a:noAutofit/>
          </a:bodyPr>
          <a:lstStyle>
            <a:lvl1pPr marL="0" indent="0">
              <a:buNone/>
              <a:defRPr sz="2100" b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1550" y="2432447"/>
            <a:ext cx="3538728" cy="1974454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5503" y="1993900"/>
            <a:ext cx="3538728" cy="432197"/>
          </a:xfrm>
        </p:spPr>
        <p:txBody>
          <a:bodyPr anchor="b">
            <a:noAutofit/>
          </a:bodyPr>
          <a:lstStyle>
            <a:lvl1pPr marL="0" indent="0">
              <a:buNone/>
              <a:defRPr sz="2100" b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5503" y="2432447"/>
            <a:ext cx="3538728" cy="1974454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2194736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8594615"/>
      </p:ext>
    </p:extLst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9725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0359" y="1041401"/>
            <a:ext cx="2788841" cy="1028700"/>
          </a:xfrm>
        </p:spPr>
        <p:txBody>
          <a:bodyPr anchor="b">
            <a:normAutofit/>
          </a:bodyPr>
          <a:lstStyle>
            <a:lvl1pPr algn="ctr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1" y="736599"/>
            <a:ext cx="4102100" cy="3670301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0359" y="2273299"/>
            <a:ext cx="2788841" cy="1828803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1047127" y="2184400"/>
            <a:ext cx="26358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6863398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D773F1-802B-37CF-29C1-5576B99C0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9D79DB-4893-67D2-F688-0E8224D016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575C0-2F7F-3866-A781-91D1B7546D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29A9C-6A36-6672-BF4B-076C789CEC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E9657C-FCCC-0388-5484-78CB66AF9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1277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49" y="1412874"/>
            <a:ext cx="4681362" cy="1028700"/>
          </a:xfrm>
        </p:spPr>
        <p:txBody>
          <a:bodyPr anchor="b">
            <a:normAutofit/>
          </a:bodyPr>
          <a:lstStyle>
            <a:lvl1pPr algn="ctr">
              <a:defRPr sz="21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71124" y="781050"/>
            <a:ext cx="2297510" cy="35814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1549" y="2441574"/>
            <a:ext cx="4681362" cy="1371600"/>
          </a:xfrm>
        </p:spPr>
        <p:txBody>
          <a:bodyPr anchor="t">
            <a:normAutofit/>
          </a:bodyPr>
          <a:lstStyle>
            <a:lvl1pPr marL="0" indent="0" algn="ctr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6036639"/>
      </p:ext>
    </p:extLst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3611561"/>
            <a:ext cx="7207250" cy="425054"/>
          </a:xfrm>
        </p:spPr>
        <p:txBody>
          <a:bodyPr anchor="b">
            <a:normAutofit/>
          </a:bodyPr>
          <a:lstStyle>
            <a:lvl1pPr algn="ctr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1070" y="781050"/>
            <a:ext cx="7579479" cy="2501902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1551" y="4036615"/>
            <a:ext cx="7207250" cy="370284"/>
          </a:xfrm>
        </p:spPr>
        <p:txBody>
          <a:bodyPr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647810"/>
      </p:ext>
    </p:extLst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7901" y="736599"/>
            <a:ext cx="7194549" cy="2216151"/>
          </a:xfrm>
        </p:spPr>
        <p:txBody>
          <a:bodyPr anchor="ctr">
            <a:normAutofit/>
          </a:bodyPr>
          <a:lstStyle>
            <a:lvl1pPr algn="ctr">
              <a:defRPr sz="2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7901" y="3257550"/>
            <a:ext cx="7194549" cy="114935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47127" y="3105149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0287314"/>
      </p:ext>
    </p:extLst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60" y="736599"/>
            <a:ext cx="6972299" cy="1778001"/>
          </a:xfrm>
        </p:spPr>
        <p:txBody>
          <a:bodyPr anchor="ctr">
            <a:normAutofit/>
          </a:bodyPr>
          <a:lstStyle>
            <a:lvl1pPr algn="ctr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256109" y="2514600"/>
            <a:ext cx="6629402" cy="43815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5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257550"/>
            <a:ext cx="7207250" cy="114935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46510" y="659971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950200" y="2120903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047127" y="3105149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4085738"/>
      </p:ext>
    </p:extLst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2" y="2481436"/>
            <a:ext cx="7207251" cy="1101600"/>
          </a:xfrm>
        </p:spPr>
        <p:txBody>
          <a:bodyPr anchor="b">
            <a:normAutofit/>
          </a:bodyPr>
          <a:lstStyle>
            <a:lvl1pPr algn="l">
              <a:defRPr sz="2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583036"/>
            <a:ext cx="7207251" cy="6453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3571141"/>
      </p:ext>
    </p:extLst>
  </p:cSld>
  <p:clrMapOvr>
    <a:masterClrMapping/>
  </p:clrMapOvr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60" y="736599"/>
            <a:ext cx="6972299" cy="1682751"/>
          </a:xfrm>
        </p:spPr>
        <p:txBody>
          <a:bodyPr anchor="ctr">
            <a:normAutofit/>
          </a:bodyPr>
          <a:lstStyle>
            <a:lvl1pPr algn="ctr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971551" y="2729484"/>
            <a:ext cx="7207251" cy="66522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397250"/>
            <a:ext cx="7207251" cy="100965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46510" y="659971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50200" y="1949446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047127" y="257175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8435833"/>
      </p:ext>
    </p:extLst>
  </p:cSld>
  <p:clrMapOvr>
    <a:masterClrMapping/>
  </p:clrMapOvr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736599"/>
            <a:ext cx="7207250" cy="1682751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971551" y="2722626"/>
            <a:ext cx="7207251" cy="63093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1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3352800"/>
            <a:ext cx="7207253" cy="10541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47127" y="257175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847869"/>
      </p:ext>
    </p:extLst>
  </p:cSld>
  <p:clrMapOvr>
    <a:masterClrMapping/>
  </p:clrMapOvr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5316575"/>
      </p:ext>
    </p:extLst>
  </p:cSld>
  <p:clrMapOvr>
    <a:masterClrMapping/>
  </p:clrMapOvr>
  <p:hf sldNum="0"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9518" y="736599"/>
            <a:ext cx="1418171" cy="36703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1549" y="736599"/>
            <a:ext cx="5574769" cy="3670301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0/1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6647918" y="742950"/>
            <a:ext cx="0" cy="36576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9765763"/>
      </p:ext>
    </p:extLst>
  </p:cSld>
  <p:clrMapOvr>
    <a:masterClrMapping/>
  </p:clrMapOvr>
  <p:hf sldNum="0"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16"/>
          <p:cNvSpPr txBox="1">
            <a:spLocks noGrp="1"/>
          </p:cNvSpPr>
          <p:nvPr>
            <p:ph type="title"/>
          </p:nvPr>
        </p:nvSpPr>
        <p:spPr>
          <a:xfrm>
            <a:off x="697713" y="534925"/>
            <a:ext cx="7690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rgbClr val="B1194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16"/>
          <p:cNvSpPr txBox="1">
            <a:spLocks noGrp="1"/>
          </p:cNvSpPr>
          <p:nvPr>
            <p:ph type="subTitle" idx="1"/>
          </p:nvPr>
        </p:nvSpPr>
        <p:spPr>
          <a:xfrm>
            <a:off x="2441737" y="1689375"/>
            <a:ext cx="18174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6"/>
          <p:cNvSpPr txBox="1">
            <a:spLocks noGrp="1"/>
          </p:cNvSpPr>
          <p:nvPr>
            <p:ph type="subTitle" idx="2"/>
          </p:nvPr>
        </p:nvSpPr>
        <p:spPr>
          <a:xfrm>
            <a:off x="2441623" y="3168025"/>
            <a:ext cx="18174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5" name="Google Shape;85;p16"/>
          <p:cNvSpPr txBox="1">
            <a:spLocks noGrp="1"/>
          </p:cNvSpPr>
          <p:nvPr>
            <p:ph type="subTitle" idx="3"/>
          </p:nvPr>
        </p:nvSpPr>
        <p:spPr>
          <a:xfrm>
            <a:off x="1728525" y="2193013"/>
            <a:ext cx="2530500" cy="8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6" name="Google Shape;86;p16"/>
          <p:cNvSpPr txBox="1">
            <a:spLocks noGrp="1"/>
          </p:cNvSpPr>
          <p:nvPr>
            <p:ph type="subTitle" idx="4"/>
          </p:nvPr>
        </p:nvSpPr>
        <p:spPr>
          <a:xfrm>
            <a:off x="1728519" y="3671663"/>
            <a:ext cx="2530500" cy="8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7" name="Google Shape;87;p16"/>
          <p:cNvSpPr txBox="1">
            <a:spLocks noGrp="1"/>
          </p:cNvSpPr>
          <p:nvPr>
            <p:ph type="subTitle" idx="5"/>
          </p:nvPr>
        </p:nvSpPr>
        <p:spPr>
          <a:xfrm>
            <a:off x="5908250" y="1689375"/>
            <a:ext cx="18174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8" name="Google Shape;88;p16"/>
          <p:cNvSpPr txBox="1">
            <a:spLocks noGrp="1"/>
          </p:cNvSpPr>
          <p:nvPr>
            <p:ph type="subTitle" idx="6"/>
          </p:nvPr>
        </p:nvSpPr>
        <p:spPr>
          <a:xfrm>
            <a:off x="5195150" y="2193013"/>
            <a:ext cx="2530500" cy="8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9" name="Google Shape;89;p16"/>
          <p:cNvSpPr txBox="1">
            <a:spLocks noGrp="1"/>
          </p:cNvSpPr>
          <p:nvPr>
            <p:ph type="subTitle" idx="7"/>
          </p:nvPr>
        </p:nvSpPr>
        <p:spPr>
          <a:xfrm>
            <a:off x="5908250" y="3168025"/>
            <a:ext cx="18174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90" name="Google Shape;90;p16"/>
          <p:cNvSpPr txBox="1">
            <a:spLocks noGrp="1"/>
          </p:cNvSpPr>
          <p:nvPr>
            <p:ph type="subTitle" idx="8"/>
          </p:nvPr>
        </p:nvSpPr>
        <p:spPr>
          <a:xfrm>
            <a:off x="5195150" y="3671663"/>
            <a:ext cx="2530500" cy="8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5177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81136-2A9A-FDD3-0F52-F8424FE8E7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124471-8F37-CBCA-5A45-F959286A0C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243471-F477-EAE2-5EA4-EC370C5D8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EF7823-EC28-B1D6-D8C9-B5490D7EB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45E404-BBA2-91E2-7D94-A0F5897F1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4092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4"/>
          <p:cNvSpPr txBox="1">
            <a:spLocks noGrp="1"/>
          </p:cNvSpPr>
          <p:nvPr>
            <p:ph type="title"/>
          </p:nvPr>
        </p:nvSpPr>
        <p:spPr>
          <a:xfrm>
            <a:off x="726675" y="534925"/>
            <a:ext cx="7690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rgbClr val="B1194F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14"/>
          <p:cNvSpPr txBox="1">
            <a:spLocks noGrp="1"/>
          </p:cNvSpPr>
          <p:nvPr>
            <p:ph type="subTitle" idx="1"/>
          </p:nvPr>
        </p:nvSpPr>
        <p:spPr>
          <a:xfrm>
            <a:off x="1010500" y="2540000"/>
            <a:ext cx="19629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9" name="Google Shape;69;p14"/>
          <p:cNvSpPr txBox="1">
            <a:spLocks noGrp="1"/>
          </p:cNvSpPr>
          <p:nvPr>
            <p:ph type="subTitle" idx="2"/>
          </p:nvPr>
        </p:nvSpPr>
        <p:spPr>
          <a:xfrm>
            <a:off x="3590474" y="2540000"/>
            <a:ext cx="19629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subTitle" idx="3"/>
          </p:nvPr>
        </p:nvSpPr>
        <p:spPr>
          <a:xfrm>
            <a:off x="1010525" y="3043650"/>
            <a:ext cx="1962900" cy="10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4"/>
          </p:nvPr>
        </p:nvSpPr>
        <p:spPr>
          <a:xfrm>
            <a:off x="3590500" y="3043650"/>
            <a:ext cx="1962900" cy="10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subTitle" idx="5"/>
          </p:nvPr>
        </p:nvSpPr>
        <p:spPr>
          <a:xfrm>
            <a:off x="6170425" y="2540000"/>
            <a:ext cx="19629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3" name="Google Shape;73;p14"/>
          <p:cNvSpPr txBox="1">
            <a:spLocks noGrp="1"/>
          </p:cNvSpPr>
          <p:nvPr>
            <p:ph type="subTitle" idx="6"/>
          </p:nvPr>
        </p:nvSpPr>
        <p:spPr>
          <a:xfrm>
            <a:off x="6170425" y="3043650"/>
            <a:ext cx="1962900" cy="10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031808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4"/>
          <p:cNvSpPr txBox="1">
            <a:spLocks noGrp="1"/>
          </p:cNvSpPr>
          <p:nvPr>
            <p:ph type="title"/>
          </p:nvPr>
        </p:nvSpPr>
        <p:spPr>
          <a:xfrm>
            <a:off x="726675" y="534925"/>
            <a:ext cx="7690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accent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body" idx="1"/>
          </p:nvPr>
        </p:nvSpPr>
        <p:spPr>
          <a:xfrm>
            <a:off x="726675" y="1152475"/>
            <a:ext cx="76908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2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86269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7"/>
          <p:cNvSpPr txBox="1">
            <a:spLocks noGrp="1"/>
          </p:cNvSpPr>
          <p:nvPr>
            <p:ph type="title"/>
          </p:nvPr>
        </p:nvSpPr>
        <p:spPr>
          <a:xfrm>
            <a:off x="726675" y="906150"/>
            <a:ext cx="3559500" cy="91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solidFill>
                  <a:schemeClr val="accent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1"/>
          </p:nvPr>
        </p:nvSpPr>
        <p:spPr>
          <a:xfrm>
            <a:off x="726675" y="1819050"/>
            <a:ext cx="3559500" cy="241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346388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8"/>
          <p:cNvSpPr txBox="1">
            <a:spLocks noGrp="1"/>
          </p:cNvSpPr>
          <p:nvPr>
            <p:ph type="title"/>
          </p:nvPr>
        </p:nvSpPr>
        <p:spPr>
          <a:xfrm>
            <a:off x="2194800" y="1835700"/>
            <a:ext cx="4754400" cy="88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>
                <a:solidFill>
                  <a:schemeClr val="accent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6" name="Google Shape;36;p8"/>
          <p:cNvSpPr txBox="1">
            <a:spLocks noGrp="1"/>
          </p:cNvSpPr>
          <p:nvPr>
            <p:ph type="subTitle" idx="1"/>
          </p:nvPr>
        </p:nvSpPr>
        <p:spPr>
          <a:xfrm>
            <a:off x="2194800" y="2722500"/>
            <a:ext cx="4754400" cy="58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11764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32C7D-3D29-E66C-135D-635F79704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624460-21BE-3FBF-7C5B-543B4CCF328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EFCD4C5-856D-2924-37BC-8EC7E1CE4A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ECB553-FEA3-B8DD-E335-7461842728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68988D-436F-99DE-22C4-4211334D81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A5A6988-C7A2-5AE4-E3BF-03961AC44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306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B65F1D-F3CE-D3F6-942E-AF889FD4B2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675A4B-7477-C997-1D26-C509B8E269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B8CC74-52E8-CED8-047D-967FFE303F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7F5C6C6-182D-19BF-E385-1CC7DE4DBB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D95C1E-DEF8-878C-F821-9D7B71F427C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1583B46-073A-C190-1DF8-E13B2782B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DBC166-6AB6-BA6F-7808-743028FFC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452C871-329A-5747-7123-C4F5D5554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072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E75ADF-75B4-21A5-5C8E-15605563D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31C630-0641-9717-56B4-593933B1FB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95A946-D3A9-678E-8F96-7F4D4E3792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ECC540-14EE-01FD-E798-25DA6D04E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473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499FBE-11F5-89D3-1273-4136462D4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74D577-7082-2A42-868E-1AC25C614A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EC407F-2080-9CCB-611C-F3B0D8B13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913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C4BFA-80F1-F06E-2BDB-3DF53517B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C54873-C479-69B4-3C54-79734ABBF8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984B76-5470-3C7F-05F1-BE3639FFF9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5D3FB6-E65A-5547-A249-AEA5B2F34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F85EE6-2D6F-A570-41B8-1B0CBF057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203D48-0C4B-5CC2-3713-93C10592D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200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69FAC-54E5-86F3-13C3-70175860E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71ECE5-E737-44A6-D37F-2D1B3833B6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0DEA46-2B45-320F-4254-C1E35A970C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51F83E-0232-0509-E6F9-A5F6CBB36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A21F87-7778-CB6C-CF93-4A05D138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E3755C-0C90-A72E-67D3-D645F09E5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036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A628A94-CE7F-27F3-70E8-D0A2133F0E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2D8E94-B4CF-7A6C-CAF4-C64877F547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8C1885-A1E8-134D-0DB0-F82E1DE7AD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E2D468EB-1359-4290-94E7-46E11D00530A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buClrTx/>
                <a:buFontTx/>
                <a:buNone/>
              </a:pPr>
              <a:t>10/16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DAFABD-AAB6-2C2A-5F99-A3714011F1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30FF1A-D3A0-D8DC-1580-6A3C09A8F7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C4BBFD33-D819-4736-AA9A-D3CBF8396B8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buClrTx/>
                <a:buFontTx/>
                <a:buNone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490063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514216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71552" y="736600"/>
            <a:ext cx="7200897" cy="9779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1917699"/>
            <a:ext cx="7200897" cy="248920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8126" y="4476750"/>
            <a:ext cx="1200150" cy="209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buClrTx/>
              <a:buFontTx/>
              <a:buNone/>
            </a:pPr>
            <a:fld id="{E2D468EB-1359-4290-94E7-46E11D00530A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buClrTx/>
                <a:buFontTx/>
                <a:buNone/>
              </a:pPr>
              <a:t>10/16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71551" y="4476750"/>
            <a:ext cx="5479425" cy="209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buClrTx/>
              <a:buFontTx/>
              <a:buNone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65426" y="4476750"/>
            <a:ext cx="407023" cy="209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buClrTx/>
              <a:buFontTx/>
              <a:buNone/>
            </a:pPr>
            <a:fld id="{C4BBFD33-D819-4736-AA9A-D3CBF8396B8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buClrTx/>
                <a:buFontTx/>
                <a:buNone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06435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  <p:sldLayoutId id="2147483752" r:id="rId15"/>
    <p:sldLayoutId id="2147483753" r:id="rId16"/>
    <p:sldLayoutId id="2147483754" r:id="rId17"/>
    <p:sldLayoutId id="2147483755" r:id="rId18"/>
    <p:sldLayoutId id="2147483756" r:id="rId19"/>
    <p:sldLayoutId id="2147483757" r:id="rId20"/>
    <p:sldLayoutId id="2147483758" r:id="rId21"/>
    <p:sldLayoutId id="2147483759" r:id="rId22"/>
  </p:sldLayoutIdLst>
  <p:txStyles>
    <p:titleStyle>
      <a:lvl1pPr algn="ctr" defTabSz="342900" rtl="0" eaLnBrk="1" latinLnBrk="0" hangingPunct="1">
        <a:spcBef>
          <a:spcPct val="0"/>
        </a:spcBef>
        <a:buNone/>
        <a:defRPr sz="33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5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900113" indent="-214313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3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157288" indent="-128588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2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1500188" indent="-128588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98.wmf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5.png"/><Relationship Id="rId21" Type="http://schemas.openxmlformats.org/officeDocument/2006/relationships/image" Target="../media/image99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101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97.wmf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92.png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91.png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100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90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96.wmf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10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5.png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108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30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05.wmf"/><Relationship Id="rId5" Type="http://schemas.openxmlformats.org/officeDocument/2006/relationships/image" Target="../media/image92.png"/><Relationship Id="rId15" Type="http://schemas.openxmlformats.org/officeDocument/2006/relationships/image" Target="../media/image107.e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109.wmf"/><Relationship Id="rId4" Type="http://schemas.openxmlformats.org/officeDocument/2006/relationships/image" Target="../media/image91.png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111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0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90.png"/><Relationship Id="rId4" Type="http://schemas.openxmlformats.org/officeDocument/2006/relationships/image" Target="../media/image1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1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6.png"/><Relationship Id="rId21" Type="http://schemas.openxmlformats.org/officeDocument/2006/relationships/image" Target="../media/image122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20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3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17.wmf"/><Relationship Id="rId5" Type="http://schemas.openxmlformats.org/officeDocument/2006/relationships/image" Target="../media/image114.png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121.wmf"/><Relationship Id="rId4" Type="http://schemas.openxmlformats.org/officeDocument/2006/relationships/image" Target="../media/image113.png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image" Target="../media/image6.png"/><Relationship Id="rId21" Type="http://schemas.openxmlformats.org/officeDocument/2006/relationships/image" Target="../media/image131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29.wmf"/><Relationship Id="rId25" Type="http://schemas.openxmlformats.org/officeDocument/2006/relationships/image" Target="../media/image133.wmf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slideLayout" Target="../slideLayouts/slideLayout33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26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1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.png"/><Relationship Id="rId7" Type="http://schemas.openxmlformats.org/officeDocument/2006/relationships/image" Target="../media/image136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3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18" Type="http://schemas.openxmlformats.org/officeDocument/2006/relationships/image" Target="../media/image25.png"/><Relationship Id="rId26" Type="http://schemas.openxmlformats.org/officeDocument/2006/relationships/image" Target="../media/image33.png"/><Relationship Id="rId39" Type="http://schemas.openxmlformats.org/officeDocument/2006/relationships/image" Target="../media/image45.gif"/><Relationship Id="rId21" Type="http://schemas.openxmlformats.org/officeDocument/2006/relationships/image" Target="../media/image28.svg"/><Relationship Id="rId34" Type="http://schemas.openxmlformats.org/officeDocument/2006/relationships/image" Target="../media/image40.png"/><Relationship Id="rId7" Type="http://schemas.openxmlformats.org/officeDocument/2006/relationships/image" Target="../media/image14.svg"/><Relationship Id="rId12" Type="http://schemas.openxmlformats.org/officeDocument/2006/relationships/image" Target="../media/image19.png"/><Relationship Id="rId17" Type="http://schemas.openxmlformats.org/officeDocument/2006/relationships/image" Target="../media/image24.svg"/><Relationship Id="rId25" Type="http://schemas.openxmlformats.org/officeDocument/2006/relationships/image" Target="../media/image32.svg"/><Relationship Id="rId33" Type="http://schemas.openxmlformats.org/officeDocument/2006/relationships/image" Target="../media/image39.svg"/><Relationship Id="rId38" Type="http://schemas.openxmlformats.org/officeDocument/2006/relationships/image" Target="../media/image44.gif"/><Relationship Id="rId2" Type="http://schemas.openxmlformats.org/officeDocument/2006/relationships/image" Target="../media/image9.png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29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image" Target="../media/image18.svg"/><Relationship Id="rId24" Type="http://schemas.openxmlformats.org/officeDocument/2006/relationships/image" Target="../media/image31.png"/><Relationship Id="rId32" Type="http://schemas.openxmlformats.org/officeDocument/2006/relationships/image" Target="../media/image38.png"/><Relationship Id="rId37" Type="http://schemas.openxmlformats.org/officeDocument/2006/relationships/image" Target="../media/image43.svg"/><Relationship Id="rId5" Type="http://schemas.openxmlformats.org/officeDocument/2006/relationships/image" Target="../media/image12.svg"/><Relationship Id="rId15" Type="http://schemas.openxmlformats.org/officeDocument/2006/relationships/image" Target="../media/image22.svg"/><Relationship Id="rId23" Type="http://schemas.openxmlformats.org/officeDocument/2006/relationships/image" Target="../media/image30.svg"/><Relationship Id="rId28" Type="http://schemas.openxmlformats.org/officeDocument/2006/relationships/slide" Target="slide3.xml"/><Relationship Id="rId36" Type="http://schemas.openxmlformats.org/officeDocument/2006/relationships/image" Target="../media/image42.png"/><Relationship Id="rId10" Type="http://schemas.openxmlformats.org/officeDocument/2006/relationships/image" Target="../media/image17.png"/><Relationship Id="rId19" Type="http://schemas.openxmlformats.org/officeDocument/2006/relationships/image" Target="../media/image26.svg"/><Relationship Id="rId31" Type="http://schemas.openxmlformats.org/officeDocument/2006/relationships/image" Target="../media/image37.svg"/><Relationship Id="rId4" Type="http://schemas.openxmlformats.org/officeDocument/2006/relationships/image" Target="../media/image11.png"/><Relationship Id="rId9" Type="http://schemas.openxmlformats.org/officeDocument/2006/relationships/image" Target="../media/image16.svg"/><Relationship Id="rId14" Type="http://schemas.openxmlformats.org/officeDocument/2006/relationships/image" Target="../media/image21.png"/><Relationship Id="rId22" Type="http://schemas.openxmlformats.org/officeDocument/2006/relationships/image" Target="../media/image29.png"/><Relationship Id="rId27" Type="http://schemas.openxmlformats.org/officeDocument/2006/relationships/image" Target="../media/image34.svg"/><Relationship Id="rId30" Type="http://schemas.openxmlformats.org/officeDocument/2006/relationships/image" Target="../media/image36.png"/><Relationship Id="rId35" Type="http://schemas.openxmlformats.org/officeDocument/2006/relationships/image" Target="../media/image41.svg"/><Relationship Id="rId8" Type="http://schemas.openxmlformats.org/officeDocument/2006/relationships/image" Target="../media/image15.png"/><Relationship Id="rId3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13" Type="http://schemas.openxmlformats.org/officeDocument/2006/relationships/slide" Target="slide9.xml"/><Relationship Id="rId18" Type="http://schemas.openxmlformats.org/officeDocument/2006/relationships/image" Target="../media/image54.png"/><Relationship Id="rId3" Type="http://schemas.openxmlformats.org/officeDocument/2006/relationships/image" Target="../media/image46.png"/><Relationship Id="rId21" Type="http://schemas.openxmlformats.org/officeDocument/2006/relationships/slide" Target="slide6.xml"/><Relationship Id="rId7" Type="http://schemas.openxmlformats.org/officeDocument/2006/relationships/image" Target="../media/image9.png"/><Relationship Id="rId12" Type="http://schemas.openxmlformats.org/officeDocument/2006/relationships/image" Target="../media/image12.svg"/><Relationship Id="rId17" Type="http://schemas.openxmlformats.org/officeDocument/2006/relationships/image" Target="../media/image53.png"/><Relationship Id="rId25" Type="http://schemas.openxmlformats.org/officeDocument/2006/relationships/slide" Target="slide8.xm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2.png"/><Relationship Id="rId20" Type="http://schemas.openxmlformats.org/officeDocument/2006/relationships/slide" Target="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11" Type="http://schemas.openxmlformats.org/officeDocument/2006/relationships/image" Target="../media/image11.png"/><Relationship Id="rId24" Type="http://schemas.openxmlformats.org/officeDocument/2006/relationships/image" Target="../media/image56.png"/><Relationship Id="rId5" Type="http://schemas.openxmlformats.org/officeDocument/2006/relationships/image" Target="../media/image48.png"/><Relationship Id="rId15" Type="http://schemas.openxmlformats.org/officeDocument/2006/relationships/image" Target="../media/image51.png"/><Relationship Id="rId23" Type="http://schemas.openxmlformats.org/officeDocument/2006/relationships/image" Target="../media/image55.png"/><Relationship Id="rId10" Type="http://schemas.openxmlformats.org/officeDocument/2006/relationships/image" Target="../media/image14.svg"/><Relationship Id="rId19" Type="http://schemas.openxmlformats.org/officeDocument/2006/relationships/slide" Target="slide4.xml"/><Relationship Id="rId4" Type="http://schemas.openxmlformats.org/officeDocument/2006/relationships/image" Target="../media/image47.svg"/><Relationship Id="rId9" Type="http://schemas.openxmlformats.org/officeDocument/2006/relationships/image" Target="../media/image13.png"/><Relationship Id="rId14" Type="http://schemas.openxmlformats.org/officeDocument/2006/relationships/image" Target="../media/image50.png"/><Relationship Id="rId22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64.wmf"/><Relationship Id="rId3" Type="http://schemas.openxmlformats.org/officeDocument/2006/relationships/audio" Target="../media/audio1.wav"/><Relationship Id="rId7" Type="http://schemas.openxmlformats.org/officeDocument/2006/relationships/image" Target="../media/image57.png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0.sv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60.gif"/><Relationship Id="rId19" Type="http://schemas.openxmlformats.org/officeDocument/2006/relationships/oleObject" Target="../embeddings/oleObject5.bin"/><Relationship Id="rId4" Type="http://schemas.openxmlformats.org/officeDocument/2006/relationships/image" Target="../media/image9.png"/><Relationship Id="rId9" Type="http://schemas.openxmlformats.org/officeDocument/2006/relationships/image" Target="../media/image59.svg"/><Relationship Id="rId14" Type="http://schemas.openxmlformats.org/officeDocument/2006/relationships/image" Target="../media/image6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69.wmf"/><Relationship Id="rId3" Type="http://schemas.openxmlformats.org/officeDocument/2006/relationships/audio" Target="../media/audio1.wav"/><Relationship Id="rId7" Type="http://schemas.openxmlformats.org/officeDocument/2006/relationships/image" Target="../media/image57.png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0.sv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0.gi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9.png"/><Relationship Id="rId9" Type="http://schemas.openxmlformats.org/officeDocument/2006/relationships/image" Target="../media/image59.svg"/><Relationship Id="rId14" Type="http://schemas.openxmlformats.org/officeDocument/2006/relationships/image" Target="../media/image6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71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57.png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1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0.sv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60.gi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9.png"/><Relationship Id="rId9" Type="http://schemas.openxmlformats.org/officeDocument/2006/relationships/image" Target="../media/image59.svg"/><Relationship Id="rId14" Type="http://schemas.openxmlformats.org/officeDocument/2006/relationships/image" Target="../media/image67.wmf"/><Relationship Id="rId22" Type="http://schemas.openxmlformats.org/officeDocument/2006/relationships/image" Target="../media/image7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76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57.png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20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0.sv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60.gi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9.png"/><Relationship Id="rId9" Type="http://schemas.openxmlformats.org/officeDocument/2006/relationships/image" Target="../media/image59.svg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82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57.png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26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85.wmf"/><Relationship Id="rId5" Type="http://schemas.openxmlformats.org/officeDocument/2006/relationships/image" Target="../media/image10.svg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60.gi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9.png"/><Relationship Id="rId9" Type="http://schemas.openxmlformats.org/officeDocument/2006/relationships/image" Target="../media/image59.svg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30"/>
          <p:cNvSpPr/>
          <p:nvPr/>
        </p:nvSpPr>
        <p:spPr>
          <a:xfrm>
            <a:off x="805300" y="-1506675"/>
            <a:ext cx="2753700" cy="2753700"/>
          </a:xfrm>
          <a:prstGeom prst="ellipse">
            <a:avLst/>
          </a:prstGeom>
          <a:noFill/>
          <a:ln w="19050" cap="flat" cmpd="sng">
            <a:solidFill>
              <a:srgbClr val="B1194F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30"/>
          <p:cNvSpPr txBox="1">
            <a:spLocks noGrp="1"/>
          </p:cNvSpPr>
          <p:nvPr>
            <p:ph type="ctrTitle"/>
          </p:nvPr>
        </p:nvSpPr>
        <p:spPr>
          <a:xfrm>
            <a:off x="701273" y="2365347"/>
            <a:ext cx="7690500" cy="1013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latin typeface="+mn-lt"/>
              </a:rPr>
              <a:t>CHÀO MỪNG CÁC EM </a:t>
            </a:r>
            <a:br>
              <a:rPr lang="en-US" sz="4000" b="1" dirty="0">
                <a:latin typeface="+mn-lt"/>
              </a:rPr>
            </a:br>
            <a:r>
              <a:rPr lang="en-US" sz="4000" b="1" dirty="0">
                <a:latin typeface="+mn-lt"/>
              </a:rPr>
              <a:t>ĐẾN VỚI BÀI HỌC HÔM NAY!</a:t>
            </a:r>
            <a:endParaRPr sz="4000" b="1" dirty="0">
              <a:latin typeface="+mn-lt"/>
            </a:endParaRPr>
          </a:p>
        </p:txBody>
      </p:sp>
      <p:grpSp>
        <p:nvGrpSpPr>
          <p:cNvPr id="175" name="Google Shape;175;p30"/>
          <p:cNvGrpSpPr/>
          <p:nvPr/>
        </p:nvGrpSpPr>
        <p:grpSpPr>
          <a:xfrm>
            <a:off x="7523955" y="315682"/>
            <a:ext cx="1153494" cy="1087110"/>
            <a:chOff x="6311500" y="1838150"/>
            <a:chExt cx="620325" cy="584625"/>
          </a:xfrm>
        </p:grpSpPr>
        <p:sp>
          <p:nvSpPr>
            <p:cNvPr id="176" name="Google Shape;176;p30"/>
            <p:cNvSpPr/>
            <p:nvPr/>
          </p:nvSpPr>
          <p:spPr>
            <a:xfrm>
              <a:off x="6311500" y="1838150"/>
              <a:ext cx="620325" cy="584625"/>
            </a:xfrm>
            <a:custGeom>
              <a:avLst/>
              <a:gdLst/>
              <a:ahLst/>
              <a:cxnLst/>
              <a:rect l="l" t="t" r="r" b="b"/>
              <a:pathLst>
                <a:path w="24813" h="23385" extrusionOk="0">
                  <a:moveTo>
                    <a:pt x="11894" y="2680"/>
                  </a:moveTo>
                  <a:lnTo>
                    <a:pt x="11990" y="2918"/>
                  </a:lnTo>
                  <a:lnTo>
                    <a:pt x="6179" y="5239"/>
                  </a:lnTo>
                  <a:lnTo>
                    <a:pt x="6072" y="5001"/>
                  </a:lnTo>
                  <a:lnTo>
                    <a:pt x="11894" y="2680"/>
                  </a:lnTo>
                  <a:close/>
                  <a:moveTo>
                    <a:pt x="11918" y="1"/>
                  </a:moveTo>
                  <a:cubicBezTo>
                    <a:pt x="11573" y="1"/>
                    <a:pt x="11252" y="60"/>
                    <a:pt x="10918" y="191"/>
                  </a:cubicBezTo>
                  <a:lnTo>
                    <a:pt x="5060" y="2537"/>
                  </a:lnTo>
                  <a:cubicBezTo>
                    <a:pt x="3691" y="3084"/>
                    <a:pt x="3024" y="4644"/>
                    <a:pt x="3572" y="6013"/>
                  </a:cubicBezTo>
                  <a:lnTo>
                    <a:pt x="3679" y="6287"/>
                  </a:lnTo>
                  <a:lnTo>
                    <a:pt x="3393" y="6382"/>
                  </a:lnTo>
                  <a:cubicBezTo>
                    <a:pt x="2584" y="6704"/>
                    <a:pt x="2096" y="7478"/>
                    <a:pt x="2096" y="8287"/>
                  </a:cubicBezTo>
                  <a:lnTo>
                    <a:pt x="1215" y="8645"/>
                  </a:lnTo>
                  <a:cubicBezTo>
                    <a:pt x="762" y="8823"/>
                    <a:pt x="405" y="9180"/>
                    <a:pt x="203" y="9645"/>
                  </a:cubicBezTo>
                  <a:cubicBezTo>
                    <a:pt x="12" y="10109"/>
                    <a:pt x="0" y="10609"/>
                    <a:pt x="191" y="11062"/>
                  </a:cubicBezTo>
                  <a:lnTo>
                    <a:pt x="3465" y="19229"/>
                  </a:lnTo>
                  <a:lnTo>
                    <a:pt x="3274" y="19360"/>
                  </a:lnTo>
                  <a:lnTo>
                    <a:pt x="3501" y="19920"/>
                  </a:lnTo>
                  <a:lnTo>
                    <a:pt x="4191" y="21670"/>
                  </a:lnTo>
                  <a:cubicBezTo>
                    <a:pt x="4394" y="22146"/>
                    <a:pt x="4703" y="22551"/>
                    <a:pt x="5120" y="22861"/>
                  </a:cubicBezTo>
                  <a:cubicBezTo>
                    <a:pt x="5429" y="23146"/>
                    <a:pt x="5822" y="23313"/>
                    <a:pt x="6239" y="23337"/>
                  </a:cubicBezTo>
                  <a:cubicBezTo>
                    <a:pt x="6394" y="23373"/>
                    <a:pt x="6560" y="23384"/>
                    <a:pt x="6727" y="23384"/>
                  </a:cubicBezTo>
                  <a:cubicBezTo>
                    <a:pt x="7072" y="23384"/>
                    <a:pt x="7406" y="23325"/>
                    <a:pt x="7727" y="23194"/>
                  </a:cubicBezTo>
                  <a:lnTo>
                    <a:pt x="9668" y="22420"/>
                  </a:lnTo>
                  <a:lnTo>
                    <a:pt x="10251" y="22182"/>
                  </a:lnTo>
                  <a:lnTo>
                    <a:pt x="10204" y="21956"/>
                  </a:lnTo>
                  <a:lnTo>
                    <a:pt x="20384" y="17896"/>
                  </a:lnTo>
                  <a:lnTo>
                    <a:pt x="20503" y="18086"/>
                  </a:lnTo>
                  <a:lnTo>
                    <a:pt x="21086" y="17848"/>
                  </a:lnTo>
                  <a:lnTo>
                    <a:pt x="23039" y="17074"/>
                  </a:lnTo>
                  <a:cubicBezTo>
                    <a:pt x="23455" y="16907"/>
                    <a:pt x="23825" y="16646"/>
                    <a:pt x="24110" y="16288"/>
                  </a:cubicBezTo>
                  <a:cubicBezTo>
                    <a:pt x="24575" y="15860"/>
                    <a:pt x="24813" y="15217"/>
                    <a:pt x="24718" y="14586"/>
                  </a:cubicBezTo>
                  <a:cubicBezTo>
                    <a:pt x="24729" y="14217"/>
                    <a:pt x="24658" y="13859"/>
                    <a:pt x="24527" y="13538"/>
                  </a:cubicBezTo>
                  <a:lnTo>
                    <a:pt x="23825" y="11776"/>
                  </a:lnTo>
                  <a:lnTo>
                    <a:pt x="23598" y="11228"/>
                  </a:lnTo>
                  <a:lnTo>
                    <a:pt x="23444" y="11252"/>
                  </a:lnTo>
                  <a:lnTo>
                    <a:pt x="20598" y="4156"/>
                  </a:lnTo>
                  <a:lnTo>
                    <a:pt x="20169" y="3072"/>
                  </a:lnTo>
                  <a:cubicBezTo>
                    <a:pt x="19884" y="2358"/>
                    <a:pt x="19193" y="1906"/>
                    <a:pt x="18443" y="1906"/>
                  </a:cubicBezTo>
                  <a:cubicBezTo>
                    <a:pt x="18205" y="1906"/>
                    <a:pt x="17979" y="1953"/>
                    <a:pt x="17752" y="2037"/>
                  </a:cubicBezTo>
                  <a:lnTo>
                    <a:pt x="16871" y="2394"/>
                  </a:lnTo>
                  <a:cubicBezTo>
                    <a:pt x="16502" y="2001"/>
                    <a:pt x="15966" y="1763"/>
                    <a:pt x="15383" y="1763"/>
                  </a:cubicBezTo>
                  <a:cubicBezTo>
                    <a:pt x="15121" y="1763"/>
                    <a:pt x="14871" y="1798"/>
                    <a:pt x="14633" y="1906"/>
                  </a:cubicBezTo>
                  <a:lnTo>
                    <a:pt x="14526" y="1953"/>
                  </a:lnTo>
                  <a:lnTo>
                    <a:pt x="14419" y="1679"/>
                  </a:lnTo>
                  <a:cubicBezTo>
                    <a:pt x="14002" y="655"/>
                    <a:pt x="13037" y="1"/>
                    <a:pt x="119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30"/>
            <p:cNvSpPr/>
            <p:nvPr/>
          </p:nvSpPr>
          <p:spPr>
            <a:xfrm>
              <a:off x="6327575" y="1904025"/>
              <a:ext cx="587300" cy="498750"/>
            </a:xfrm>
            <a:custGeom>
              <a:avLst/>
              <a:gdLst/>
              <a:ahLst/>
              <a:cxnLst/>
              <a:rect l="l" t="t" r="r" b="b"/>
              <a:pathLst>
                <a:path w="23492" h="19950" extrusionOk="0">
                  <a:moveTo>
                    <a:pt x="17791" y="1"/>
                  </a:moveTo>
                  <a:cubicBezTo>
                    <a:pt x="17655" y="1"/>
                    <a:pt x="17516" y="27"/>
                    <a:pt x="17383" y="80"/>
                  </a:cubicBezTo>
                  <a:lnTo>
                    <a:pt x="845" y="6688"/>
                  </a:lnTo>
                  <a:cubicBezTo>
                    <a:pt x="262" y="6914"/>
                    <a:pt x="0" y="7569"/>
                    <a:pt x="214" y="8129"/>
                  </a:cubicBezTo>
                  <a:lnTo>
                    <a:pt x="4667" y="19249"/>
                  </a:lnTo>
                  <a:cubicBezTo>
                    <a:pt x="4839" y="19692"/>
                    <a:pt x="5257" y="19949"/>
                    <a:pt x="5693" y="19949"/>
                  </a:cubicBezTo>
                  <a:cubicBezTo>
                    <a:pt x="5832" y="19949"/>
                    <a:pt x="5973" y="19923"/>
                    <a:pt x="6108" y="19868"/>
                  </a:cubicBezTo>
                  <a:lnTo>
                    <a:pt x="22646" y="13260"/>
                  </a:lnTo>
                  <a:cubicBezTo>
                    <a:pt x="23217" y="13022"/>
                    <a:pt x="23491" y="12391"/>
                    <a:pt x="23277" y="11820"/>
                  </a:cubicBezTo>
                  <a:lnTo>
                    <a:pt x="18824" y="699"/>
                  </a:lnTo>
                  <a:cubicBezTo>
                    <a:pt x="18651" y="264"/>
                    <a:pt x="18230" y="1"/>
                    <a:pt x="17791" y="1"/>
                  </a:cubicBezTo>
                  <a:close/>
                </a:path>
              </a:pathLst>
            </a:custGeom>
            <a:solidFill>
              <a:srgbClr val="E3536D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30"/>
            <p:cNvSpPr/>
            <p:nvPr/>
          </p:nvSpPr>
          <p:spPr>
            <a:xfrm>
              <a:off x="6557350" y="1912700"/>
              <a:ext cx="352750" cy="404700"/>
            </a:xfrm>
            <a:custGeom>
              <a:avLst/>
              <a:gdLst/>
              <a:ahLst/>
              <a:cxnLst/>
              <a:rect l="l" t="t" r="r" b="b"/>
              <a:pathLst>
                <a:path w="14110" h="16188" extrusionOk="0">
                  <a:moveTo>
                    <a:pt x="7941" y="1"/>
                  </a:moveTo>
                  <a:cubicBezTo>
                    <a:pt x="7660" y="1"/>
                    <a:pt x="7375" y="52"/>
                    <a:pt x="7097" y="162"/>
                  </a:cubicBezTo>
                  <a:lnTo>
                    <a:pt x="1" y="3007"/>
                  </a:lnTo>
                  <a:lnTo>
                    <a:pt x="5275" y="16188"/>
                  </a:lnTo>
                  <a:lnTo>
                    <a:pt x="12371" y="13354"/>
                  </a:lnTo>
                  <a:cubicBezTo>
                    <a:pt x="13550" y="12890"/>
                    <a:pt x="14110" y="11544"/>
                    <a:pt x="13633" y="10389"/>
                  </a:cubicBezTo>
                  <a:lnTo>
                    <a:pt x="10061" y="1448"/>
                  </a:lnTo>
                  <a:cubicBezTo>
                    <a:pt x="9707" y="547"/>
                    <a:pt x="8851" y="1"/>
                    <a:pt x="7941" y="1"/>
                  </a:cubicBezTo>
                  <a:close/>
                </a:path>
              </a:pathLst>
            </a:custGeom>
            <a:solidFill>
              <a:srgbClr val="CA315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30"/>
            <p:cNvSpPr/>
            <p:nvPr/>
          </p:nvSpPr>
          <p:spPr>
            <a:xfrm>
              <a:off x="6367150" y="1914050"/>
              <a:ext cx="396500" cy="259650"/>
            </a:xfrm>
            <a:custGeom>
              <a:avLst/>
              <a:gdLst/>
              <a:ahLst/>
              <a:cxnLst/>
              <a:rect l="l" t="t" r="r" b="b"/>
              <a:pathLst>
                <a:path w="15860" h="10386" extrusionOk="0">
                  <a:moveTo>
                    <a:pt x="15086" y="1"/>
                  </a:moveTo>
                  <a:cubicBezTo>
                    <a:pt x="14967" y="36"/>
                    <a:pt x="14848" y="60"/>
                    <a:pt x="14705" y="108"/>
                  </a:cubicBezTo>
                  <a:lnTo>
                    <a:pt x="346" y="5859"/>
                  </a:lnTo>
                  <a:cubicBezTo>
                    <a:pt x="227" y="5894"/>
                    <a:pt x="108" y="5954"/>
                    <a:pt x="1" y="6025"/>
                  </a:cubicBezTo>
                  <a:cubicBezTo>
                    <a:pt x="60" y="6180"/>
                    <a:pt x="143" y="6311"/>
                    <a:pt x="227" y="6430"/>
                  </a:cubicBezTo>
                  <a:lnTo>
                    <a:pt x="1596" y="8383"/>
                  </a:lnTo>
                  <a:cubicBezTo>
                    <a:pt x="2504" y="9668"/>
                    <a:pt x="3955" y="10386"/>
                    <a:pt x="5455" y="10386"/>
                  </a:cubicBezTo>
                  <a:cubicBezTo>
                    <a:pt x="6040" y="10386"/>
                    <a:pt x="6633" y="10277"/>
                    <a:pt x="7204" y="10050"/>
                  </a:cubicBezTo>
                  <a:lnTo>
                    <a:pt x="12609" y="7895"/>
                  </a:lnTo>
                  <a:cubicBezTo>
                    <a:pt x="14645" y="7073"/>
                    <a:pt x="15860" y="4989"/>
                    <a:pt x="15526" y="2811"/>
                  </a:cubicBezTo>
                  <a:lnTo>
                    <a:pt x="15181" y="453"/>
                  </a:lnTo>
                  <a:cubicBezTo>
                    <a:pt x="15169" y="286"/>
                    <a:pt x="15122" y="144"/>
                    <a:pt x="15086" y="1"/>
                  </a:cubicBezTo>
                  <a:close/>
                </a:path>
              </a:pathLst>
            </a:custGeom>
            <a:solidFill>
              <a:srgbClr val="CA315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30"/>
            <p:cNvSpPr/>
            <p:nvPr/>
          </p:nvSpPr>
          <p:spPr>
            <a:xfrm>
              <a:off x="6806200" y="2139675"/>
              <a:ext cx="111350" cy="127125"/>
            </a:xfrm>
            <a:custGeom>
              <a:avLst/>
              <a:gdLst/>
              <a:ahLst/>
              <a:cxnLst/>
              <a:rect l="l" t="t" r="r" b="b"/>
              <a:pathLst>
                <a:path w="4454" h="5085" extrusionOk="0">
                  <a:moveTo>
                    <a:pt x="3203" y="1"/>
                  </a:moveTo>
                  <a:cubicBezTo>
                    <a:pt x="2965" y="48"/>
                    <a:pt x="2727" y="108"/>
                    <a:pt x="2501" y="191"/>
                  </a:cubicBezTo>
                  <a:cubicBezTo>
                    <a:pt x="822" y="858"/>
                    <a:pt x="0" y="2787"/>
                    <a:pt x="679" y="4465"/>
                  </a:cubicBezTo>
                  <a:cubicBezTo>
                    <a:pt x="739" y="4632"/>
                    <a:pt x="822" y="4787"/>
                    <a:pt x="929" y="4954"/>
                  </a:cubicBezTo>
                  <a:lnTo>
                    <a:pt x="1000" y="5085"/>
                  </a:lnTo>
                  <a:lnTo>
                    <a:pt x="2953" y="4311"/>
                  </a:lnTo>
                  <a:cubicBezTo>
                    <a:pt x="3965" y="3918"/>
                    <a:pt x="4453" y="2763"/>
                    <a:pt x="4048" y="1751"/>
                  </a:cubicBezTo>
                  <a:lnTo>
                    <a:pt x="3358" y="1"/>
                  </a:lnTo>
                  <a:close/>
                </a:path>
              </a:pathLst>
            </a:custGeom>
            <a:solidFill>
              <a:srgbClr val="B119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30"/>
            <p:cNvSpPr/>
            <p:nvPr/>
          </p:nvSpPr>
          <p:spPr>
            <a:xfrm>
              <a:off x="6415375" y="2312450"/>
              <a:ext cx="130100" cy="91225"/>
            </a:xfrm>
            <a:custGeom>
              <a:avLst/>
              <a:gdLst/>
              <a:ahLst/>
              <a:cxnLst/>
              <a:rect l="l" t="t" r="r" b="b"/>
              <a:pathLst>
                <a:path w="5204" h="3649" extrusionOk="0">
                  <a:moveTo>
                    <a:pt x="1972" y="0"/>
                  </a:moveTo>
                  <a:cubicBezTo>
                    <a:pt x="1565" y="0"/>
                    <a:pt x="1151" y="75"/>
                    <a:pt x="751" y="233"/>
                  </a:cubicBezTo>
                  <a:cubicBezTo>
                    <a:pt x="536" y="317"/>
                    <a:pt x="322" y="436"/>
                    <a:pt x="119" y="579"/>
                  </a:cubicBezTo>
                  <a:lnTo>
                    <a:pt x="0" y="650"/>
                  </a:lnTo>
                  <a:lnTo>
                    <a:pt x="691" y="2400"/>
                  </a:lnTo>
                  <a:cubicBezTo>
                    <a:pt x="1000" y="3174"/>
                    <a:pt x="1741" y="3648"/>
                    <a:pt x="2525" y="3648"/>
                  </a:cubicBezTo>
                  <a:cubicBezTo>
                    <a:pt x="2766" y="3648"/>
                    <a:pt x="3012" y="3603"/>
                    <a:pt x="3251" y="3508"/>
                  </a:cubicBezTo>
                  <a:lnTo>
                    <a:pt x="5203" y="2734"/>
                  </a:lnTo>
                  <a:lnTo>
                    <a:pt x="5180" y="2579"/>
                  </a:lnTo>
                  <a:cubicBezTo>
                    <a:pt x="5132" y="2400"/>
                    <a:pt x="5084" y="2222"/>
                    <a:pt x="5013" y="2067"/>
                  </a:cubicBezTo>
                  <a:cubicBezTo>
                    <a:pt x="4513" y="777"/>
                    <a:pt x="3279" y="0"/>
                    <a:pt x="1972" y="0"/>
                  </a:cubicBezTo>
                  <a:close/>
                </a:path>
              </a:pathLst>
            </a:custGeom>
            <a:solidFill>
              <a:srgbClr val="CA315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30"/>
            <p:cNvSpPr/>
            <p:nvPr/>
          </p:nvSpPr>
          <p:spPr>
            <a:xfrm>
              <a:off x="6407325" y="1856025"/>
              <a:ext cx="256625" cy="148550"/>
            </a:xfrm>
            <a:custGeom>
              <a:avLst/>
              <a:gdLst/>
              <a:ahLst/>
              <a:cxnLst/>
              <a:rect l="l" t="t" r="r" b="b"/>
              <a:pathLst>
                <a:path w="10265" h="5942" extrusionOk="0">
                  <a:moveTo>
                    <a:pt x="8086" y="0"/>
                  </a:moveTo>
                  <a:cubicBezTo>
                    <a:pt x="7844" y="0"/>
                    <a:pt x="7598" y="46"/>
                    <a:pt x="7359" y="143"/>
                  </a:cubicBezTo>
                  <a:lnTo>
                    <a:pt x="1489" y="2477"/>
                  </a:lnTo>
                  <a:cubicBezTo>
                    <a:pt x="501" y="2858"/>
                    <a:pt x="1" y="3989"/>
                    <a:pt x="406" y="4989"/>
                  </a:cubicBezTo>
                  <a:lnTo>
                    <a:pt x="799" y="5941"/>
                  </a:lnTo>
                  <a:lnTo>
                    <a:pt x="1930" y="5501"/>
                  </a:lnTo>
                  <a:lnTo>
                    <a:pt x="1537" y="4548"/>
                  </a:lnTo>
                  <a:cubicBezTo>
                    <a:pt x="1394" y="4167"/>
                    <a:pt x="1573" y="3750"/>
                    <a:pt x="1942" y="3608"/>
                  </a:cubicBezTo>
                  <a:lnTo>
                    <a:pt x="7800" y="1274"/>
                  </a:lnTo>
                  <a:cubicBezTo>
                    <a:pt x="7893" y="1236"/>
                    <a:pt x="7988" y="1218"/>
                    <a:pt x="8081" y="1218"/>
                  </a:cubicBezTo>
                  <a:cubicBezTo>
                    <a:pt x="8368" y="1218"/>
                    <a:pt x="8632" y="1388"/>
                    <a:pt x="8740" y="1667"/>
                  </a:cubicBezTo>
                  <a:lnTo>
                    <a:pt x="9133" y="2619"/>
                  </a:lnTo>
                  <a:lnTo>
                    <a:pt x="10264" y="2179"/>
                  </a:lnTo>
                  <a:lnTo>
                    <a:pt x="9871" y="1226"/>
                  </a:lnTo>
                  <a:cubicBezTo>
                    <a:pt x="9581" y="465"/>
                    <a:pt x="8857" y="0"/>
                    <a:pt x="8086" y="0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30"/>
            <p:cNvSpPr/>
            <p:nvPr/>
          </p:nvSpPr>
          <p:spPr>
            <a:xfrm>
              <a:off x="6557350" y="1913750"/>
              <a:ext cx="206600" cy="223275"/>
            </a:xfrm>
            <a:custGeom>
              <a:avLst/>
              <a:gdLst/>
              <a:ahLst/>
              <a:cxnLst/>
              <a:rect l="l" t="t" r="r" b="b"/>
              <a:pathLst>
                <a:path w="8264" h="8931" extrusionOk="0">
                  <a:moveTo>
                    <a:pt x="7478" y="1"/>
                  </a:moveTo>
                  <a:lnTo>
                    <a:pt x="7299" y="48"/>
                  </a:lnTo>
                  <a:cubicBezTo>
                    <a:pt x="7228" y="60"/>
                    <a:pt x="7180" y="96"/>
                    <a:pt x="7097" y="108"/>
                  </a:cubicBezTo>
                  <a:lnTo>
                    <a:pt x="1" y="2954"/>
                  </a:lnTo>
                  <a:lnTo>
                    <a:pt x="2394" y="8930"/>
                  </a:lnTo>
                  <a:lnTo>
                    <a:pt x="5013" y="7895"/>
                  </a:lnTo>
                  <a:cubicBezTo>
                    <a:pt x="7061" y="7073"/>
                    <a:pt x="8264" y="4990"/>
                    <a:pt x="7930" y="2811"/>
                  </a:cubicBezTo>
                  <a:lnTo>
                    <a:pt x="7597" y="453"/>
                  </a:lnTo>
                  <a:cubicBezTo>
                    <a:pt x="7561" y="298"/>
                    <a:pt x="7525" y="132"/>
                    <a:pt x="7478" y="1"/>
                  </a:cubicBezTo>
                  <a:close/>
                </a:path>
              </a:pathLst>
            </a:custGeom>
            <a:solidFill>
              <a:srgbClr val="B119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30"/>
            <p:cNvSpPr/>
            <p:nvPr/>
          </p:nvSpPr>
          <p:spPr>
            <a:xfrm>
              <a:off x="6376675" y="1899875"/>
              <a:ext cx="366750" cy="254775"/>
            </a:xfrm>
            <a:custGeom>
              <a:avLst/>
              <a:gdLst/>
              <a:ahLst/>
              <a:cxnLst/>
              <a:rect l="l" t="t" r="r" b="b"/>
              <a:pathLst>
                <a:path w="14670" h="10191" extrusionOk="0">
                  <a:moveTo>
                    <a:pt x="12764" y="0"/>
                  </a:moveTo>
                  <a:cubicBezTo>
                    <a:pt x="12607" y="0"/>
                    <a:pt x="12446" y="29"/>
                    <a:pt x="12288" y="91"/>
                  </a:cubicBezTo>
                  <a:lnTo>
                    <a:pt x="1072" y="4592"/>
                  </a:lnTo>
                  <a:cubicBezTo>
                    <a:pt x="274" y="4902"/>
                    <a:pt x="1" y="5866"/>
                    <a:pt x="489" y="6557"/>
                  </a:cubicBezTo>
                  <a:lnTo>
                    <a:pt x="1858" y="8509"/>
                  </a:lnTo>
                  <a:cubicBezTo>
                    <a:pt x="2619" y="9586"/>
                    <a:pt x="3833" y="10190"/>
                    <a:pt x="5088" y="10190"/>
                  </a:cubicBezTo>
                  <a:cubicBezTo>
                    <a:pt x="5581" y="10190"/>
                    <a:pt x="6080" y="10097"/>
                    <a:pt x="6561" y="9902"/>
                  </a:cubicBezTo>
                  <a:lnTo>
                    <a:pt x="11966" y="7747"/>
                  </a:lnTo>
                  <a:cubicBezTo>
                    <a:pt x="13657" y="7057"/>
                    <a:pt x="14669" y="5306"/>
                    <a:pt x="14419" y="3485"/>
                  </a:cubicBezTo>
                  <a:lnTo>
                    <a:pt x="14074" y="1127"/>
                  </a:lnTo>
                  <a:cubicBezTo>
                    <a:pt x="13969" y="461"/>
                    <a:pt x="13393" y="0"/>
                    <a:pt x="12764" y="0"/>
                  </a:cubicBezTo>
                  <a:close/>
                </a:path>
              </a:pathLst>
            </a:custGeom>
            <a:solidFill>
              <a:srgbClr val="E3536D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30"/>
            <p:cNvSpPr/>
            <p:nvPr/>
          </p:nvSpPr>
          <p:spPr>
            <a:xfrm>
              <a:off x="6533250" y="2088475"/>
              <a:ext cx="171775" cy="110175"/>
            </a:xfrm>
            <a:custGeom>
              <a:avLst/>
              <a:gdLst/>
              <a:ahLst/>
              <a:cxnLst/>
              <a:rect l="l" t="t" r="r" b="b"/>
              <a:pathLst>
                <a:path w="6871" h="4407" extrusionOk="0">
                  <a:moveTo>
                    <a:pt x="6084" y="1"/>
                  </a:moveTo>
                  <a:lnTo>
                    <a:pt x="0" y="2430"/>
                  </a:lnTo>
                  <a:lnTo>
                    <a:pt x="798" y="4406"/>
                  </a:lnTo>
                  <a:lnTo>
                    <a:pt x="6870" y="1965"/>
                  </a:lnTo>
                  <a:lnTo>
                    <a:pt x="6084" y="1"/>
                  </a:lnTo>
                  <a:close/>
                </a:path>
              </a:pathLst>
            </a:custGeom>
            <a:solidFill>
              <a:srgbClr val="CA315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30"/>
            <p:cNvSpPr/>
            <p:nvPr/>
          </p:nvSpPr>
          <p:spPr>
            <a:xfrm>
              <a:off x="6526100" y="2070625"/>
              <a:ext cx="171775" cy="110150"/>
            </a:xfrm>
            <a:custGeom>
              <a:avLst/>
              <a:gdLst/>
              <a:ahLst/>
              <a:cxnLst/>
              <a:rect l="l" t="t" r="r" b="b"/>
              <a:pathLst>
                <a:path w="6871" h="4406" extrusionOk="0">
                  <a:moveTo>
                    <a:pt x="6085" y="0"/>
                  </a:moveTo>
                  <a:lnTo>
                    <a:pt x="1" y="2429"/>
                  </a:lnTo>
                  <a:lnTo>
                    <a:pt x="798" y="4406"/>
                  </a:lnTo>
                  <a:lnTo>
                    <a:pt x="6870" y="1977"/>
                  </a:lnTo>
                  <a:lnTo>
                    <a:pt x="6085" y="0"/>
                  </a:ln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7" name="Google Shape;187;p30"/>
          <p:cNvSpPr/>
          <p:nvPr/>
        </p:nvSpPr>
        <p:spPr>
          <a:xfrm rot="164036">
            <a:off x="1056418" y="4168600"/>
            <a:ext cx="4364342" cy="974862"/>
          </a:xfrm>
          <a:custGeom>
            <a:avLst/>
            <a:gdLst/>
            <a:ahLst/>
            <a:cxnLst/>
            <a:rect l="l" t="t" r="r" b="b"/>
            <a:pathLst>
              <a:path w="174567" h="38993" extrusionOk="0">
                <a:moveTo>
                  <a:pt x="0" y="6781"/>
                </a:moveTo>
                <a:cubicBezTo>
                  <a:pt x="7436" y="1375"/>
                  <a:pt x="21062" y="-3377"/>
                  <a:pt x="27363" y="3318"/>
                </a:cubicBezTo>
                <a:cubicBezTo>
                  <a:pt x="35327" y="11780"/>
                  <a:pt x="32369" y="31325"/>
                  <a:pt x="43642" y="34144"/>
                </a:cubicBezTo>
                <a:cubicBezTo>
                  <a:pt x="72849" y="41447"/>
                  <a:pt x="101672" y="10611"/>
                  <a:pt x="131618" y="13709"/>
                </a:cubicBezTo>
                <a:cubicBezTo>
                  <a:pt x="142816" y="14867"/>
                  <a:pt x="153307" y="21223"/>
                  <a:pt x="162098" y="28256"/>
                </a:cubicBezTo>
                <a:cubicBezTo>
                  <a:pt x="166381" y="31682"/>
                  <a:pt x="169137" y="38218"/>
                  <a:pt x="174567" y="38993"/>
                </a:cubicBezTo>
              </a:path>
            </a:pathLst>
          </a:custGeom>
          <a:noFill/>
          <a:ln w="19050" cap="flat" cmpd="sng">
            <a:solidFill>
              <a:srgbClr val="B1194F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9" name="Google Shape;189;p30"/>
          <p:cNvSpPr/>
          <p:nvPr/>
        </p:nvSpPr>
        <p:spPr>
          <a:xfrm rot="1400849">
            <a:off x="1503833" y="770032"/>
            <a:ext cx="621489" cy="621489"/>
          </a:xfrm>
          <a:prstGeom prst="ellipse">
            <a:avLst/>
          </a:prstGeom>
          <a:solidFill>
            <a:schemeClr val="lt1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30"/>
          <p:cNvSpPr/>
          <p:nvPr/>
        </p:nvSpPr>
        <p:spPr>
          <a:xfrm rot="1401138" flipH="1">
            <a:off x="1692512" y="901122"/>
            <a:ext cx="244150" cy="359283"/>
          </a:xfrm>
          <a:custGeom>
            <a:avLst/>
            <a:gdLst/>
            <a:ahLst/>
            <a:cxnLst/>
            <a:rect l="l" t="t" r="r" b="b"/>
            <a:pathLst>
              <a:path w="133027" h="195758" extrusionOk="0">
                <a:moveTo>
                  <a:pt x="65846" y="26249"/>
                </a:moveTo>
                <a:cubicBezTo>
                  <a:pt x="87201" y="26249"/>
                  <a:pt x="104108" y="43156"/>
                  <a:pt x="104108" y="64511"/>
                </a:cubicBezTo>
                <a:cubicBezTo>
                  <a:pt x="104108" y="85422"/>
                  <a:pt x="87201" y="102328"/>
                  <a:pt x="65846" y="102328"/>
                </a:cubicBezTo>
                <a:cubicBezTo>
                  <a:pt x="44936" y="102328"/>
                  <a:pt x="28029" y="85422"/>
                  <a:pt x="28029" y="64511"/>
                </a:cubicBezTo>
                <a:cubicBezTo>
                  <a:pt x="28029" y="43156"/>
                  <a:pt x="44936" y="26249"/>
                  <a:pt x="65846" y="26249"/>
                </a:cubicBezTo>
                <a:close/>
                <a:moveTo>
                  <a:pt x="66291" y="0"/>
                </a:moveTo>
                <a:cubicBezTo>
                  <a:pt x="29809" y="0"/>
                  <a:pt x="0" y="29809"/>
                  <a:pt x="0" y="66291"/>
                </a:cubicBezTo>
                <a:cubicBezTo>
                  <a:pt x="0" y="84977"/>
                  <a:pt x="18241" y="118345"/>
                  <a:pt x="18241" y="118345"/>
                </a:cubicBezTo>
                <a:lnTo>
                  <a:pt x="64066" y="195758"/>
                </a:lnTo>
                <a:lnTo>
                  <a:pt x="111671" y="119234"/>
                </a:lnTo>
                <a:cubicBezTo>
                  <a:pt x="111671" y="119234"/>
                  <a:pt x="133027" y="87201"/>
                  <a:pt x="133027" y="66291"/>
                </a:cubicBezTo>
                <a:cubicBezTo>
                  <a:pt x="133027" y="29809"/>
                  <a:pt x="103218" y="0"/>
                  <a:pt x="66291" y="0"/>
                </a:cubicBezTo>
                <a:close/>
              </a:path>
            </a:pathLst>
          </a:custGeom>
          <a:solidFill>
            <a:srgbClr val="F5B9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1" name="Google Shape;191;p30"/>
          <p:cNvGrpSpPr/>
          <p:nvPr/>
        </p:nvGrpSpPr>
        <p:grpSpPr>
          <a:xfrm rot="-1214970">
            <a:off x="617693" y="3739672"/>
            <a:ext cx="816910" cy="980930"/>
            <a:chOff x="2423225" y="3393750"/>
            <a:chExt cx="613186" cy="736302"/>
          </a:xfrm>
        </p:grpSpPr>
        <p:sp>
          <p:nvSpPr>
            <p:cNvPr id="192" name="Google Shape;192;p30"/>
            <p:cNvSpPr/>
            <p:nvPr/>
          </p:nvSpPr>
          <p:spPr>
            <a:xfrm>
              <a:off x="2423225" y="3393750"/>
              <a:ext cx="613186" cy="736302"/>
            </a:xfrm>
            <a:custGeom>
              <a:avLst/>
              <a:gdLst/>
              <a:ahLst/>
              <a:cxnLst/>
              <a:rect l="l" t="t" r="r" b="b"/>
              <a:pathLst>
                <a:path w="12038" h="14455" extrusionOk="0">
                  <a:moveTo>
                    <a:pt x="1953" y="0"/>
                  </a:moveTo>
                  <a:cubicBezTo>
                    <a:pt x="881" y="0"/>
                    <a:pt x="0" y="881"/>
                    <a:pt x="0" y="1953"/>
                  </a:cubicBezTo>
                  <a:lnTo>
                    <a:pt x="0" y="2084"/>
                  </a:lnTo>
                  <a:lnTo>
                    <a:pt x="0" y="2251"/>
                  </a:lnTo>
                  <a:lnTo>
                    <a:pt x="0" y="11002"/>
                  </a:lnTo>
                  <a:lnTo>
                    <a:pt x="0" y="11561"/>
                  </a:lnTo>
                  <a:cubicBezTo>
                    <a:pt x="0" y="13157"/>
                    <a:pt x="1298" y="14455"/>
                    <a:pt x="2881" y="14455"/>
                  </a:cubicBezTo>
                  <a:lnTo>
                    <a:pt x="10763" y="14455"/>
                  </a:lnTo>
                  <a:cubicBezTo>
                    <a:pt x="11478" y="14455"/>
                    <a:pt x="12037" y="13871"/>
                    <a:pt x="12037" y="13169"/>
                  </a:cubicBezTo>
                  <a:lnTo>
                    <a:pt x="12037" y="2632"/>
                  </a:lnTo>
                  <a:cubicBezTo>
                    <a:pt x="12025" y="2108"/>
                    <a:pt x="11716" y="1655"/>
                    <a:pt x="11251" y="1453"/>
                  </a:cubicBezTo>
                  <a:cubicBezTo>
                    <a:pt x="11204" y="1358"/>
                    <a:pt x="11144" y="1286"/>
                    <a:pt x="11085" y="1215"/>
                  </a:cubicBezTo>
                  <a:cubicBezTo>
                    <a:pt x="11037" y="536"/>
                    <a:pt x="10489" y="0"/>
                    <a:pt x="981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30"/>
            <p:cNvSpPr/>
            <p:nvPr/>
          </p:nvSpPr>
          <p:spPr>
            <a:xfrm>
              <a:off x="2488067" y="3474129"/>
              <a:ext cx="483448" cy="590417"/>
            </a:xfrm>
            <a:custGeom>
              <a:avLst/>
              <a:gdLst/>
              <a:ahLst/>
              <a:cxnLst/>
              <a:rect l="l" t="t" r="r" b="b"/>
              <a:pathLst>
                <a:path w="9491" h="11591" extrusionOk="0">
                  <a:moveTo>
                    <a:pt x="757" y="0"/>
                  </a:moveTo>
                  <a:cubicBezTo>
                    <a:pt x="302" y="0"/>
                    <a:pt x="1" y="101"/>
                    <a:pt x="1" y="673"/>
                  </a:cubicBezTo>
                  <a:lnTo>
                    <a:pt x="1" y="9424"/>
                  </a:lnTo>
                  <a:lnTo>
                    <a:pt x="1" y="9983"/>
                  </a:lnTo>
                  <a:cubicBezTo>
                    <a:pt x="1" y="10876"/>
                    <a:pt x="715" y="11591"/>
                    <a:pt x="1608" y="11591"/>
                  </a:cubicBezTo>
                  <a:lnTo>
                    <a:pt x="9490" y="11591"/>
                  </a:lnTo>
                  <a:lnTo>
                    <a:pt x="9490" y="1054"/>
                  </a:lnTo>
                  <a:lnTo>
                    <a:pt x="3620" y="1054"/>
                  </a:lnTo>
                  <a:lnTo>
                    <a:pt x="3620" y="1042"/>
                  </a:lnTo>
                  <a:cubicBezTo>
                    <a:pt x="3620" y="149"/>
                    <a:pt x="2906" y="30"/>
                    <a:pt x="2013" y="30"/>
                  </a:cubicBezTo>
                  <a:lnTo>
                    <a:pt x="1608" y="30"/>
                  </a:lnTo>
                  <a:cubicBezTo>
                    <a:pt x="1295" y="30"/>
                    <a:pt x="1004" y="0"/>
                    <a:pt x="757" y="0"/>
                  </a:cubicBez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30"/>
            <p:cNvSpPr/>
            <p:nvPr/>
          </p:nvSpPr>
          <p:spPr>
            <a:xfrm>
              <a:off x="2488067" y="3459867"/>
              <a:ext cx="436127" cy="68562"/>
            </a:xfrm>
            <a:custGeom>
              <a:avLst/>
              <a:gdLst/>
              <a:ahLst/>
              <a:cxnLst/>
              <a:rect l="l" t="t" r="r" b="b"/>
              <a:pathLst>
                <a:path w="8562" h="1346" extrusionOk="0">
                  <a:moveTo>
                    <a:pt x="680" y="0"/>
                  </a:moveTo>
                  <a:cubicBezTo>
                    <a:pt x="299" y="0"/>
                    <a:pt x="1" y="298"/>
                    <a:pt x="1" y="667"/>
                  </a:cubicBezTo>
                  <a:cubicBezTo>
                    <a:pt x="1" y="1048"/>
                    <a:pt x="299" y="1346"/>
                    <a:pt x="680" y="1346"/>
                  </a:cubicBezTo>
                  <a:lnTo>
                    <a:pt x="7895" y="1346"/>
                  </a:lnTo>
                  <a:cubicBezTo>
                    <a:pt x="8204" y="1322"/>
                    <a:pt x="8454" y="1119"/>
                    <a:pt x="8538" y="834"/>
                  </a:cubicBezTo>
                  <a:cubicBezTo>
                    <a:pt x="8550" y="774"/>
                    <a:pt x="8562" y="726"/>
                    <a:pt x="8562" y="667"/>
                  </a:cubicBezTo>
                  <a:cubicBezTo>
                    <a:pt x="8562" y="607"/>
                    <a:pt x="8550" y="548"/>
                    <a:pt x="8538" y="512"/>
                  </a:cubicBezTo>
                  <a:lnTo>
                    <a:pt x="8538" y="0"/>
                  </a:lnTo>
                  <a:close/>
                </a:path>
              </a:pathLst>
            </a:custGeom>
            <a:solidFill>
              <a:srgbClr val="F49239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30"/>
            <p:cNvSpPr/>
            <p:nvPr/>
          </p:nvSpPr>
          <p:spPr>
            <a:xfrm>
              <a:off x="2525709" y="3477440"/>
              <a:ext cx="433682" cy="49766"/>
            </a:xfrm>
            <a:custGeom>
              <a:avLst/>
              <a:gdLst/>
              <a:ahLst/>
              <a:cxnLst/>
              <a:rect l="l" t="t" r="r" b="b"/>
              <a:pathLst>
                <a:path w="8514" h="977" extrusionOk="0">
                  <a:moveTo>
                    <a:pt x="488" y="0"/>
                  </a:moveTo>
                  <a:cubicBezTo>
                    <a:pt x="214" y="0"/>
                    <a:pt x="0" y="227"/>
                    <a:pt x="0" y="489"/>
                  </a:cubicBezTo>
                  <a:cubicBezTo>
                    <a:pt x="0" y="762"/>
                    <a:pt x="214" y="977"/>
                    <a:pt x="488" y="977"/>
                  </a:cubicBezTo>
                  <a:lnTo>
                    <a:pt x="8239" y="977"/>
                  </a:lnTo>
                  <a:cubicBezTo>
                    <a:pt x="8513" y="977"/>
                    <a:pt x="7942" y="0"/>
                    <a:pt x="7680" y="0"/>
                  </a:cubicBezTo>
                  <a:close/>
                </a:path>
              </a:pathLst>
            </a:custGeom>
            <a:solidFill>
              <a:srgbClr val="EBEADE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30"/>
            <p:cNvSpPr/>
            <p:nvPr/>
          </p:nvSpPr>
          <p:spPr>
            <a:xfrm>
              <a:off x="2575424" y="3715165"/>
              <a:ext cx="97087" cy="106205"/>
            </a:xfrm>
            <a:custGeom>
              <a:avLst/>
              <a:gdLst/>
              <a:ahLst/>
              <a:cxnLst/>
              <a:rect l="l" t="t" r="r" b="b"/>
              <a:pathLst>
                <a:path w="1906" h="2085" extrusionOk="0">
                  <a:moveTo>
                    <a:pt x="953" y="286"/>
                  </a:moveTo>
                  <a:lnTo>
                    <a:pt x="1334" y="1322"/>
                  </a:lnTo>
                  <a:lnTo>
                    <a:pt x="572" y="1322"/>
                  </a:lnTo>
                  <a:lnTo>
                    <a:pt x="953" y="286"/>
                  </a:lnTo>
                  <a:close/>
                  <a:moveTo>
                    <a:pt x="798" y="1"/>
                  </a:moveTo>
                  <a:lnTo>
                    <a:pt x="0" y="2084"/>
                  </a:lnTo>
                  <a:lnTo>
                    <a:pt x="298" y="2084"/>
                  </a:lnTo>
                  <a:lnTo>
                    <a:pt x="489" y="1549"/>
                  </a:lnTo>
                  <a:lnTo>
                    <a:pt x="1429" y="1549"/>
                  </a:lnTo>
                  <a:lnTo>
                    <a:pt x="1620" y="2084"/>
                  </a:lnTo>
                  <a:lnTo>
                    <a:pt x="1905" y="2084"/>
                  </a:lnTo>
                  <a:lnTo>
                    <a:pt x="110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30"/>
            <p:cNvSpPr/>
            <p:nvPr/>
          </p:nvSpPr>
          <p:spPr>
            <a:xfrm>
              <a:off x="2688248" y="3715165"/>
              <a:ext cx="75235" cy="106205"/>
            </a:xfrm>
            <a:custGeom>
              <a:avLst/>
              <a:gdLst/>
              <a:ahLst/>
              <a:cxnLst/>
              <a:rect l="l" t="t" r="r" b="b"/>
              <a:pathLst>
                <a:path w="1477" h="2085" extrusionOk="0">
                  <a:moveTo>
                    <a:pt x="691" y="239"/>
                  </a:moveTo>
                  <a:cubicBezTo>
                    <a:pt x="833" y="239"/>
                    <a:pt x="941" y="263"/>
                    <a:pt x="1000" y="310"/>
                  </a:cubicBezTo>
                  <a:cubicBezTo>
                    <a:pt x="1072" y="370"/>
                    <a:pt x="1107" y="441"/>
                    <a:pt x="1107" y="548"/>
                  </a:cubicBezTo>
                  <a:cubicBezTo>
                    <a:pt x="1107" y="656"/>
                    <a:pt x="1072" y="739"/>
                    <a:pt x="1000" y="787"/>
                  </a:cubicBezTo>
                  <a:cubicBezTo>
                    <a:pt x="941" y="834"/>
                    <a:pt x="833" y="858"/>
                    <a:pt x="691" y="858"/>
                  </a:cubicBezTo>
                  <a:lnTo>
                    <a:pt x="274" y="858"/>
                  </a:lnTo>
                  <a:lnTo>
                    <a:pt x="274" y="239"/>
                  </a:lnTo>
                  <a:close/>
                  <a:moveTo>
                    <a:pt x="726" y="1096"/>
                  </a:moveTo>
                  <a:cubicBezTo>
                    <a:pt x="881" y="1096"/>
                    <a:pt x="988" y="1120"/>
                    <a:pt x="1072" y="1191"/>
                  </a:cubicBezTo>
                  <a:cubicBezTo>
                    <a:pt x="1143" y="1251"/>
                    <a:pt x="1179" y="1346"/>
                    <a:pt x="1179" y="1477"/>
                  </a:cubicBezTo>
                  <a:cubicBezTo>
                    <a:pt x="1179" y="1608"/>
                    <a:pt x="1143" y="1703"/>
                    <a:pt x="1072" y="1763"/>
                  </a:cubicBezTo>
                  <a:cubicBezTo>
                    <a:pt x="988" y="1822"/>
                    <a:pt x="881" y="1858"/>
                    <a:pt x="726" y="1858"/>
                  </a:cubicBezTo>
                  <a:lnTo>
                    <a:pt x="274" y="1858"/>
                  </a:lnTo>
                  <a:lnTo>
                    <a:pt x="274" y="1096"/>
                  </a:lnTo>
                  <a:close/>
                  <a:moveTo>
                    <a:pt x="0" y="1"/>
                  </a:moveTo>
                  <a:lnTo>
                    <a:pt x="0" y="2084"/>
                  </a:lnTo>
                  <a:lnTo>
                    <a:pt x="738" y="2084"/>
                  </a:lnTo>
                  <a:cubicBezTo>
                    <a:pt x="976" y="2084"/>
                    <a:pt x="1155" y="2037"/>
                    <a:pt x="1286" y="1930"/>
                  </a:cubicBezTo>
                  <a:cubicBezTo>
                    <a:pt x="1405" y="1834"/>
                    <a:pt x="1476" y="1691"/>
                    <a:pt x="1476" y="1501"/>
                  </a:cubicBezTo>
                  <a:cubicBezTo>
                    <a:pt x="1476" y="1358"/>
                    <a:pt x="1429" y="1251"/>
                    <a:pt x="1357" y="1156"/>
                  </a:cubicBezTo>
                  <a:cubicBezTo>
                    <a:pt x="1286" y="1060"/>
                    <a:pt x="1179" y="989"/>
                    <a:pt x="1036" y="965"/>
                  </a:cubicBezTo>
                  <a:cubicBezTo>
                    <a:pt x="1155" y="941"/>
                    <a:pt x="1238" y="894"/>
                    <a:pt x="1298" y="822"/>
                  </a:cubicBezTo>
                  <a:cubicBezTo>
                    <a:pt x="1357" y="751"/>
                    <a:pt x="1381" y="644"/>
                    <a:pt x="1381" y="525"/>
                  </a:cubicBezTo>
                  <a:cubicBezTo>
                    <a:pt x="1381" y="358"/>
                    <a:pt x="1334" y="227"/>
                    <a:pt x="1214" y="144"/>
                  </a:cubicBezTo>
                  <a:cubicBezTo>
                    <a:pt x="1095" y="48"/>
                    <a:pt x="929" y="1"/>
                    <a:pt x="71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30"/>
            <p:cNvSpPr/>
            <p:nvPr/>
          </p:nvSpPr>
          <p:spPr>
            <a:xfrm>
              <a:off x="2779170" y="3713331"/>
              <a:ext cx="85575" cy="110432"/>
            </a:xfrm>
            <a:custGeom>
              <a:avLst/>
              <a:gdLst/>
              <a:ahLst/>
              <a:cxnLst/>
              <a:rect l="l" t="t" r="r" b="b"/>
              <a:pathLst>
                <a:path w="1680" h="2168" extrusionOk="0">
                  <a:moveTo>
                    <a:pt x="1013" y="1"/>
                  </a:moveTo>
                  <a:cubicBezTo>
                    <a:pt x="703" y="1"/>
                    <a:pt x="453" y="96"/>
                    <a:pt x="275" y="299"/>
                  </a:cubicBezTo>
                  <a:cubicBezTo>
                    <a:pt x="96" y="489"/>
                    <a:pt x="1" y="751"/>
                    <a:pt x="1" y="1084"/>
                  </a:cubicBezTo>
                  <a:cubicBezTo>
                    <a:pt x="1" y="1418"/>
                    <a:pt x="96" y="1680"/>
                    <a:pt x="275" y="1870"/>
                  </a:cubicBezTo>
                  <a:cubicBezTo>
                    <a:pt x="453" y="2073"/>
                    <a:pt x="703" y="2168"/>
                    <a:pt x="1013" y="2168"/>
                  </a:cubicBezTo>
                  <a:cubicBezTo>
                    <a:pt x="1144" y="2168"/>
                    <a:pt x="1251" y="2144"/>
                    <a:pt x="1370" y="2108"/>
                  </a:cubicBezTo>
                  <a:cubicBezTo>
                    <a:pt x="1477" y="2085"/>
                    <a:pt x="1585" y="2025"/>
                    <a:pt x="1680" y="1966"/>
                  </a:cubicBezTo>
                  <a:lnTo>
                    <a:pt x="1680" y="1668"/>
                  </a:lnTo>
                  <a:cubicBezTo>
                    <a:pt x="1585" y="1751"/>
                    <a:pt x="1489" y="1823"/>
                    <a:pt x="1370" y="1870"/>
                  </a:cubicBezTo>
                  <a:cubicBezTo>
                    <a:pt x="1263" y="1906"/>
                    <a:pt x="1156" y="1930"/>
                    <a:pt x="1037" y="1930"/>
                  </a:cubicBezTo>
                  <a:cubicBezTo>
                    <a:pt x="799" y="1930"/>
                    <a:pt x="608" y="1858"/>
                    <a:pt x="489" y="1715"/>
                  </a:cubicBezTo>
                  <a:cubicBezTo>
                    <a:pt x="358" y="1573"/>
                    <a:pt x="299" y="1358"/>
                    <a:pt x="299" y="1084"/>
                  </a:cubicBezTo>
                  <a:cubicBezTo>
                    <a:pt x="299" y="811"/>
                    <a:pt x="358" y="596"/>
                    <a:pt x="489" y="453"/>
                  </a:cubicBezTo>
                  <a:cubicBezTo>
                    <a:pt x="608" y="311"/>
                    <a:pt x="799" y="239"/>
                    <a:pt x="1037" y="239"/>
                  </a:cubicBezTo>
                  <a:cubicBezTo>
                    <a:pt x="1156" y="239"/>
                    <a:pt x="1263" y="251"/>
                    <a:pt x="1370" y="299"/>
                  </a:cubicBezTo>
                  <a:cubicBezTo>
                    <a:pt x="1489" y="346"/>
                    <a:pt x="1585" y="406"/>
                    <a:pt x="1680" y="501"/>
                  </a:cubicBezTo>
                  <a:lnTo>
                    <a:pt x="1680" y="203"/>
                  </a:lnTo>
                  <a:cubicBezTo>
                    <a:pt x="1585" y="132"/>
                    <a:pt x="1477" y="84"/>
                    <a:pt x="1370" y="49"/>
                  </a:cubicBezTo>
                  <a:cubicBezTo>
                    <a:pt x="1263" y="25"/>
                    <a:pt x="1144" y="1"/>
                    <a:pt x="10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76" y="130980"/>
            <a:ext cx="1112470" cy="14970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623318" y="1099334"/>
            <a:ext cx="58768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chemeClr val="accent6">
                    <a:lumMod val="75000"/>
                  </a:schemeClr>
                </a:solidFill>
              </a:rPr>
              <a:t>LUYỆN TẬP CHUNG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chemeClr val="accent6">
                    <a:lumMod val="75000"/>
                  </a:schemeClr>
                </a:solidFill>
              </a:rPr>
              <a:t>(1 </a:t>
            </a:r>
            <a:r>
              <a:rPr lang="en-US" sz="4000" b="1" dirty="0" err="1">
                <a:solidFill>
                  <a:schemeClr val="accent6">
                    <a:lumMod val="75000"/>
                  </a:schemeClr>
                </a:solidFill>
              </a:rPr>
              <a:t>Tiết</a:t>
            </a:r>
            <a:r>
              <a:rPr lang="en-US" sz="4000" b="1" dirty="0">
                <a:solidFill>
                  <a:schemeClr val="accent6">
                    <a:lumMod val="75000"/>
                  </a:schemeClr>
                </a:solidFill>
              </a:rPr>
              <a:t>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96022">
            <a:off x="6838891" y="266990"/>
            <a:ext cx="1750304" cy="104742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866" y="3418089"/>
            <a:ext cx="1030313" cy="106079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879702" y="1099334"/>
            <a:ext cx="4263107" cy="42631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curtains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71121" y="393171"/>
            <a:ext cx="1304818" cy="636998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bg2"/>
                </a:solidFill>
              </a:rPr>
              <a:t>Ví</a:t>
            </a:r>
            <a:r>
              <a:rPr lang="en-US" sz="2000" b="1" dirty="0">
                <a:solidFill>
                  <a:schemeClr val="bg2"/>
                </a:solidFill>
              </a:rPr>
              <a:t> </a:t>
            </a:r>
            <a:r>
              <a:rPr lang="en-US" sz="2000" b="1" dirty="0" err="1">
                <a:solidFill>
                  <a:schemeClr val="bg2"/>
                </a:solidFill>
              </a:rPr>
              <a:t>dụ</a:t>
            </a:r>
            <a:r>
              <a:rPr lang="en-US" sz="2000" b="1" dirty="0">
                <a:solidFill>
                  <a:schemeClr val="bg2"/>
                </a:solidFill>
              </a:rPr>
              <a:t>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24036" y="244439"/>
            <a:ext cx="2794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solidFill>
                  <a:srgbClr val="FF0000"/>
                </a:solidFill>
              </a:rPr>
              <a:t>Rú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ọ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iểu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hứ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45" y="948175"/>
            <a:ext cx="1060465" cy="81559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40073" y="1087669"/>
            <a:ext cx="10890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C00000"/>
                </a:solidFill>
              </a:rPr>
              <a:t>Giải</a:t>
            </a:r>
            <a:endParaRPr lang="en-US" sz="2000" b="1" dirty="0">
              <a:solidFill>
                <a:srgbClr val="C0000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8598" y="4375337"/>
            <a:ext cx="1225402" cy="76816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186521">
            <a:off x="567396" y="-331248"/>
            <a:ext cx="1021097" cy="134486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193143" y="9133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21016"/>
              </p:ext>
            </p:extLst>
          </p:nvPr>
        </p:nvGraphicFramePr>
        <p:xfrm>
          <a:off x="1922220" y="760517"/>
          <a:ext cx="5899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92480" imgH="457200" progId="Equation.DSMT4">
                  <p:embed/>
                </p:oleObj>
              </mc:Choice>
              <mc:Fallback>
                <p:oleObj name="Equation" r:id="rId7" imgW="58924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220" y="760517"/>
                        <a:ext cx="58991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00721" y="20243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07086"/>
              </p:ext>
            </p:extLst>
          </p:nvPr>
        </p:nvGraphicFramePr>
        <p:xfrm>
          <a:off x="713445" y="1990053"/>
          <a:ext cx="800285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760" imgH="457200" progId="Equation.DSMT4">
                  <p:embed/>
                </p:oleObj>
              </mc:Choice>
              <mc:Fallback>
                <p:oleObj name="Equation" r:id="rId9" imgW="8762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45" y="1990053"/>
                        <a:ext cx="800285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900721" y="23754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68149"/>
              </p:ext>
            </p:extLst>
          </p:nvPr>
        </p:nvGraphicFramePr>
        <p:xfrm>
          <a:off x="734033" y="2375484"/>
          <a:ext cx="60912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5880" imgH="457200" progId="Equation.DSMT4">
                  <p:embed/>
                </p:oleObj>
              </mc:Choice>
              <mc:Fallback>
                <p:oleObj name="Equation" r:id="rId11" imgW="60958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33" y="2375484"/>
                        <a:ext cx="609123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49161"/>
              </p:ext>
            </p:extLst>
          </p:nvPr>
        </p:nvGraphicFramePr>
        <p:xfrm>
          <a:off x="734033" y="2780115"/>
          <a:ext cx="60261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32160" imgH="380880" progId="Equation.DSMT4">
                  <p:embed/>
                </p:oleObj>
              </mc:Choice>
              <mc:Fallback>
                <p:oleObj name="Equation" r:id="rId13" imgW="603216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33" y="2780115"/>
                        <a:ext cx="602615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07571"/>
              </p:ext>
            </p:extLst>
          </p:nvPr>
        </p:nvGraphicFramePr>
        <p:xfrm>
          <a:off x="771413" y="3141471"/>
          <a:ext cx="675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56120" imgH="457200" progId="Equation.DSMT4">
                  <p:embed/>
                </p:oleObj>
              </mc:Choice>
              <mc:Fallback>
                <p:oleObj name="Equation" r:id="rId15" imgW="67561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413" y="3141471"/>
                        <a:ext cx="675005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79178"/>
              </p:ext>
            </p:extLst>
          </p:nvPr>
        </p:nvGraphicFramePr>
        <p:xfrm>
          <a:off x="753886" y="3619530"/>
          <a:ext cx="16081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12800" imgH="380880" progId="Equation.DSMT4">
                  <p:embed/>
                </p:oleObj>
              </mc:Choice>
              <mc:Fallback>
                <p:oleObj name="Equation" r:id="rId17" imgW="161280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86" y="3619530"/>
                        <a:ext cx="1608137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12641"/>
              </p:ext>
            </p:extLst>
          </p:nvPr>
        </p:nvGraphicFramePr>
        <p:xfrm>
          <a:off x="1023530" y="1583437"/>
          <a:ext cx="5834470" cy="45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92480" imgH="457200" progId="Equation.DSMT4">
                  <p:embed/>
                </p:oleObj>
              </mc:Choice>
              <mc:Fallback>
                <p:oleObj name="Equation" r:id="rId19" imgW="589248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30" y="1583437"/>
                        <a:ext cx="5834470" cy="458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707576" y="948900"/>
            <a:ext cx="6113794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34778"/>
              </p:ext>
            </p:extLst>
          </p:nvPr>
        </p:nvGraphicFramePr>
        <p:xfrm>
          <a:off x="2188183" y="3993375"/>
          <a:ext cx="3114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11500" imgH="381000" progId="Equation.DSMT4">
                  <p:embed/>
                </p:oleObj>
              </mc:Choice>
              <mc:Fallback>
                <p:oleObj name="Equation" r:id="rId20" imgW="3111500" imgH="3810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183" y="3993375"/>
                        <a:ext cx="31146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5"/>
          <p:cNvSpPr>
            <a:spLocks noChangeArrowheads="1"/>
          </p:cNvSpPr>
          <p:nvPr/>
        </p:nvSpPr>
        <p:spPr bwMode="auto">
          <a:xfrm>
            <a:off x="1769950" y="4308661"/>
            <a:ext cx="508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69187"/>
              </p:ext>
            </p:extLst>
          </p:nvPr>
        </p:nvGraphicFramePr>
        <p:xfrm>
          <a:off x="2522425" y="4383900"/>
          <a:ext cx="3819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810000" imgH="457200" progId="Equation.DSMT4">
                  <p:embed/>
                </p:oleObj>
              </mc:Choice>
              <mc:Fallback>
                <p:oleObj name="Equation" r:id="rId22" imgW="3810000" imgH="4572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425" y="4383900"/>
                        <a:ext cx="3819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44720"/>
              </p:ext>
            </p:extLst>
          </p:nvPr>
        </p:nvGraphicFramePr>
        <p:xfrm>
          <a:off x="5006862" y="1146007"/>
          <a:ext cx="13350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33440" imgH="380880" progId="Equation.DSMT4">
                  <p:embed/>
                </p:oleObj>
              </mc:Choice>
              <mc:Fallback>
                <p:oleObj name="Equation" r:id="rId24" imgW="1333440" imgH="380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862" y="1146007"/>
                        <a:ext cx="13350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52706"/>
              </p:ext>
            </p:extLst>
          </p:nvPr>
        </p:nvGraphicFramePr>
        <p:xfrm>
          <a:off x="3464533" y="1189586"/>
          <a:ext cx="2809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9360" imgH="266400" progId="Equation.DSMT4">
                  <p:embed/>
                </p:oleObj>
              </mc:Choice>
              <mc:Fallback>
                <p:oleObj name="Equation" r:id="rId26" imgW="279360" imgH="266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533" y="1189586"/>
                        <a:ext cx="280987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/>
      <p:bldP spid="22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7861" y="224298"/>
            <a:ext cx="1304818" cy="636998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bg2"/>
                </a:solidFill>
              </a:rPr>
              <a:t>Ví</a:t>
            </a:r>
            <a:r>
              <a:rPr lang="en-US" sz="2000" b="1" dirty="0">
                <a:solidFill>
                  <a:schemeClr val="bg2"/>
                </a:solidFill>
              </a:rPr>
              <a:t> </a:t>
            </a:r>
            <a:r>
              <a:rPr lang="en-US" sz="2000" b="1" dirty="0" err="1">
                <a:solidFill>
                  <a:schemeClr val="bg2"/>
                </a:solidFill>
              </a:rPr>
              <a:t>dụ</a:t>
            </a:r>
            <a:r>
              <a:rPr lang="en-US" sz="2000" b="1" dirty="0">
                <a:solidFill>
                  <a:schemeClr val="bg2"/>
                </a:solidFill>
              </a:rPr>
              <a:t> 2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8818" y="4139758"/>
            <a:ext cx="1225402" cy="76816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186521">
            <a:off x="333727" y="-448132"/>
            <a:ext cx="1021097" cy="134486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959857" y="686429"/>
            <a:ext cx="7269743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</a:p>
          <a:p>
            <a:pPr>
              <a:lnSpc>
                <a:spcPct val="150000"/>
              </a:lnSpc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98459"/>
              </p:ext>
            </p:extLst>
          </p:nvPr>
        </p:nvGraphicFramePr>
        <p:xfrm>
          <a:off x="3572378" y="940891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380880" progId="Equation.DSMT4">
                  <p:embed/>
                </p:oleObj>
              </mc:Choice>
              <mc:Fallback>
                <p:oleObj name="Equation" r:id="rId6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2378" y="940891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13568"/>
              </p:ext>
            </p:extLst>
          </p:nvPr>
        </p:nvGraphicFramePr>
        <p:xfrm>
          <a:off x="3099291" y="1576353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431640" progId="Equation.DSMT4">
                  <p:embed/>
                </p:oleObj>
              </mc:Choice>
              <mc:Fallback>
                <p:oleObj name="Equation" r:id="rId8" imgW="228600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9291" y="1576353"/>
                        <a:ext cx="2286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67144"/>
              </p:ext>
            </p:extLst>
          </p:nvPr>
        </p:nvGraphicFramePr>
        <p:xfrm>
          <a:off x="7523384" y="2172702"/>
          <a:ext cx="3603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66400" progId="Equation.DSMT4">
                  <p:embed/>
                </p:oleObj>
              </mc:Choice>
              <mc:Fallback>
                <p:oleObj name="Equation" r:id="rId10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23384" y="2172702"/>
                        <a:ext cx="36036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568136"/>
              </p:ext>
            </p:extLst>
          </p:nvPr>
        </p:nvGraphicFramePr>
        <p:xfrm>
          <a:off x="4656345" y="2839174"/>
          <a:ext cx="286792" cy="31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266400" progId="Equation.DSMT4">
                  <p:embed/>
                </p:oleObj>
              </mc:Choice>
              <mc:Fallback>
                <p:oleObj name="Equation" r:id="rId12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56345" y="2839174"/>
                        <a:ext cx="286792" cy="316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9679"/>
              </p:ext>
            </p:extLst>
          </p:nvPr>
        </p:nvGraphicFramePr>
        <p:xfrm>
          <a:off x="4759581" y="2287752"/>
          <a:ext cx="399273" cy="295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7197" imgH="190421" progId="Equation.DSMT4">
                  <p:embed/>
                </p:oleObj>
              </mc:Choice>
              <mc:Fallback>
                <p:oleObj name="Equation" r:id="rId14" imgW="257197" imgH="1904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59581" y="2287752"/>
                        <a:ext cx="399273" cy="295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10084"/>
              </p:ext>
            </p:extLst>
          </p:nvPr>
        </p:nvGraphicFramePr>
        <p:xfrm>
          <a:off x="2994323" y="4115579"/>
          <a:ext cx="810762" cy="36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279360" progId="Equation.DSMT4">
                  <p:embed/>
                </p:oleObj>
              </mc:Choice>
              <mc:Fallback>
                <p:oleObj name="Equation" r:id="rId16" imgW="6220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94323" y="4115579"/>
                        <a:ext cx="810762" cy="36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742040"/>
              </p:ext>
            </p:extLst>
          </p:nvPr>
        </p:nvGraphicFramePr>
        <p:xfrm>
          <a:off x="5010150" y="3571802"/>
          <a:ext cx="375141" cy="28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03040" progId="Equation.DSMT4">
                  <p:embed/>
                </p:oleObj>
              </mc:Choice>
              <mc:Fallback>
                <p:oleObj name="Equation" r:id="rId18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10150" y="3571802"/>
                        <a:ext cx="375141" cy="285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50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72101"/>
              </p:ext>
            </p:extLst>
          </p:nvPr>
        </p:nvGraphicFramePr>
        <p:xfrm>
          <a:off x="900545" y="900113"/>
          <a:ext cx="7606146" cy="249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758950" imgH="1974720" progId="Word.Document.8">
                  <p:embed/>
                </p:oleObj>
              </mc:Choice>
              <mc:Fallback>
                <p:oleObj name="Document" r:id="rId3" imgW="7758950" imgH="197472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545" y="900113"/>
                        <a:ext cx="7606146" cy="2493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61"/>
            <a:ext cx="1438382" cy="8938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1414" y="246871"/>
            <a:ext cx="10890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C00000"/>
                </a:solidFill>
              </a:rPr>
              <a:t>Giải</a:t>
            </a:r>
            <a:endParaRPr lang="en-US" sz="2000" b="1" dirty="0">
              <a:solidFill>
                <a:srgbClr val="C00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73818"/>
              </p:ext>
            </p:extLst>
          </p:nvPr>
        </p:nvGraphicFramePr>
        <p:xfrm>
          <a:off x="1380403" y="3393211"/>
          <a:ext cx="71262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7126249" imgH="1558288" progId="Word.Document.8">
                  <p:embed/>
                </p:oleObj>
              </mc:Choice>
              <mc:Fallback>
                <p:oleObj name="Document" r:id="rId6" imgW="7126249" imgH="1558288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0403" y="3393211"/>
                        <a:ext cx="7126288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01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Same Side Corner Rectangle 3"/>
          <p:cNvSpPr/>
          <p:nvPr/>
        </p:nvSpPr>
        <p:spPr>
          <a:xfrm flipH="1" flipV="1">
            <a:off x="678095" y="1263721"/>
            <a:ext cx="2640458" cy="544530"/>
          </a:xfrm>
          <a:prstGeom prst="round2SameRect">
            <a:avLst>
              <a:gd name="adj1" fmla="val 39309"/>
              <a:gd name="adj2" fmla="val 0"/>
            </a:avLst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78095" y="1335931"/>
            <a:ext cx="27021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1.33 (SGK – tr25)</a:t>
            </a:r>
          </a:p>
        </p:txBody>
      </p:sp>
      <p:sp>
        <p:nvSpPr>
          <p:cNvPr id="7" name="Rectangle 6"/>
          <p:cNvSpPr/>
          <p:nvPr/>
        </p:nvSpPr>
        <p:spPr>
          <a:xfrm>
            <a:off x="606174" y="1881245"/>
            <a:ext cx="699997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Cho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thức</a:t>
            </a:r>
            <a:r>
              <a:rPr lang="en-US" sz="2000" dirty="0"/>
              <a:t> P=5x(3x</a:t>
            </a:r>
            <a:r>
              <a:rPr lang="en-US" sz="2000" baseline="30000" dirty="0"/>
              <a:t>2</a:t>
            </a:r>
            <a:r>
              <a:rPr lang="en-US" sz="2000" dirty="0"/>
              <a:t>y-2xy</a:t>
            </a:r>
            <a:r>
              <a:rPr lang="en-US" sz="2000" baseline="30000" dirty="0"/>
              <a:t>2</a:t>
            </a:r>
            <a:r>
              <a:rPr lang="en-US" sz="2000" dirty="0"/>
              <a:t>+1)-3xy(5x</a:t>
            </a:r>
            <a:r>
              <a:rPr lang="en-US" sz="2000" baseline="30000" dirty="0"/>
              <a:t>2</a:t>
            </a:r>
            <a:r>
              <a:rPr lang="en-US" sz="2000" dirty="0"/>
              <a:t>-3xy)+x</a:t>
            </a:r>
            <a:r>
              <a:rPr lang="en-US" sz="2000" baseline="30000" dirty="0"/>
              <a:t>2</a:t>
            </a:r>
            <a:r>
              <a:rPr lang="en-US" sz="2000" dirty="0"/>
              <a:t>y</a:t>
            </a:r>
            <a:r>
              <a:rPr lang="en-US" sz="2000" baseline="30000" dirty="0"/>
              <a:t>2</a:t>
            </a:r>
            <a:r>
              <a:rPr lang="en-US" sz="2000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606174" y="2619909"/>
            <a:ext cx="598469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a)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cách</a:t>
            </a:r>
            <a:r>
              <a:rPr lang="en-US" sz="2000" dirty="0"/>
              <a:t> </a:t>
            </a:r>
            <a:r>
              <a:rPr lang="en-US" sz="2000" dirty="0" err="1"/>
              <a:t>thu</a:t>
            </a:r>
            <a:r>
              <a:rPr lang="en-US" sz="2000" dirty="0"/>
              <a:t> </a:t>
            </a:r>
            <a:r>
              <a:rPr lang="en-US" sz="2000" dirty="0" err="1"/>
              <a:t>gọn</a:t>
            </a:r>
            <a:r>
              <a:rPr lang="en-US" sz="2000" dirty="0"/>
              <a:t>, </a:t>
            </a:r>
            <a:r>
              <a:rPr lang="en-US" sz="2000" dirty="0" err="1"/>
              <a:t>chứng</a:t>
            </a:r>
            <a:r>
              <a:rPr lang="en-US" sz="2000" dirty="0"/>
              <a:t> </a:t>
            </a:r>
            <a:r>
              <a:rPr lang="en-US" sz="2000" dirty="0" err="1"/>
              <a:t>tỏ</a:t>
            </a:r>
            <a:r>
              <a:rPr lang="en-US" sz="2000" dirty="0"/>
              <a:t> </a:t>
            </a:r>
            <a:r>
              <a:rPr lang="en-US" sz="2000" dirty="0" err="1"/>
              <a:t>rằng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thức</a:t>
            </a:r>
            <a:r>
              <a:rPr lang="en-US" sz="2000" dirty="0"/>
              <a:t> P </a:t>
            </a:r>
            <a:r>
              <a:rPr lang="en-US" sz="2000" dirty="0" err="1"/>
              <a:t>chỉ</a:t>
            </a:r>
            <a:r>
              <a:rPr lang="en-US" sz="2000" dirty="0"/>
              <a:t> </a:t>
            </a:r>
            <a:r>
              <a:rPr lang="en-US" sz="2000" dirty="0" err="1"/>
              <a:t>phụ</a:t>
            </a:r>
            <a:r>
              <a:rPr lang="en-US" sz="2000" dirty="0"/>
              <a:t> </a:t>
            </a:r>
            <a:r>
              <a:rPr lang="en-US" sz="2000" dirty="0" err="1"/>
              <a:t>thuộc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x </a:t>
            </a:r>
            <a:r>
              <a:rPr lang="en-US" sz="2000" dirty="0" err="1"/>
              <a:t>mà</a:t>
            </a:r>
            <a:r>
              <a:rPr lang="en-US" sz="2000" dirty="0"/>
              <a:t> </a:t>
            </a:r>
            <a:r>
              <a:rPr lang="en-US" sz="2000" dirty="0" err="1"/>
              <a:t>không</a:t>
            </a:r>
            <a:r>
              <a:rPr lang="en-US" sz="2000" dirty="0"/>
              <a:t> </a:t>
            </a:r>
            <a:r>
              <a:rPr lang="en-US" sz="2000" dirty="0" err="1"/>
              <a:t>phụ</a:t>
            </a:r>
            <a:r>
              <a:rPr lang="en-US" sz="2000" dirty="0"/>
              <a:t> </a:t>
            </a:r>
            <a:r>
              <a:rPr lang="en-US" sz="2000" dirty="0" err="1"/>
              <a:t>thuộc</a:t>
            </a:r>
            <a:r>
              <a:rPr lang="en-US" sz="2000" dirty="0"/>
              <a:t> </a:t>
            </a:r>
            <a:r>
              <a:rPr lang="en-US" sz="2000" dirty="0" err="1"/>
              <a:t>vào</a:t>
            </a:r>
            <a:r>
              <a:rPr lang="en-US" sz="2000" dirty="0"/>
              <a:t> </a:t>
            </a:r>
            <a:r>
              <a:rPr lang="en-US" sz="2000" dirty="0" err="1"/>
              <a:t>biến</a:t>
            </a:r>
            <a:r>
              <a:rPr lang="en-US" sz="2000" dirty="0"/>
              <a:t> y.</a:t>
            </a:r>
          </a:p>
          <a:p>
            <a:pPr algn="just">
              <a:lnSpc>
                <a:spcPct val="150000"/>
              </a:lnSpc>
            </a:pPr>
            <a:r>
              <a:rPr lang="en-US" sz="2000" dirty="0"/>
              <a:t>b)</a:t>
            </a:r>
            <a:r>
              <a:rPr lang="en-US" sz="2000" dirty="0" err="1"/>
              <a:t>Tìm</a:t>
            </a:r>
            <a:r>
              <a:rPr lang="en-US" sz="2000" dirty="0"/>
              <a:t> </a:t>
            </a:r>
            <a:r>
              <a:rPr lang="en-US" sz="2000" dirty="0" err="1"/>
              <a:t>giá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x </a:t>
            </a:r>
            <a:r>
              <a:rPr lang="en-US" sz="2000" dirty="0" err="1"/>
              <a:t>sao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 P=10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0929" y="1335931"/>
            <a:ext cx="3807569" cy="380756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339607"/>
            <a:ext cx="9144000" cy="8116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" name="Google Shape;353;p38"/>
          <p:cNvSpPr/>
          <p:nvPr/>
        </p:nvSpPr>
        <p:spPr>
          <a:xfrm>
            <a:off x="604903" y="407123"/>
            <a:ext cx="8218177" cy="4599864"/>
          </a:xfrm>
          <a:custGeom>
            <a:avLst/>
            <a:gdLst/>
            <a:ahLst/>
            <a:cxnLst/>
            <a:rect l="l" t="t" r="r" b="b"/>
            <a:pathLst>
              <a:path w="153056" h="86704" extrusionOk="0">
                <a:moveTo>
                  <a:pt x="86860" y="1516"/>
                </a:moveTo>
                <a:cubicBezTo>
                  <a:pt x="89932" y="1516"/>
                  <a:pt x="93003" y="1562"/>
                  <a:pt x="96072" y="1660"/>
                </a:cubicBezTo>
                <a:cubicBezTo>
                  <a:pt x="98215" y="1720"/>
                  <a:pt x="100370" y="1803"/>
                  <a:pt x="102513" y="1922"/>
                </a:cubicBezTo>
                <a:cubicBezTo>
                  <a:pt x="104680" y="2041"/>
                  <a:pt x="106823" y="2172"/>
                  <a:pt x="108966" y="2351"/>
                </a:cubicBezTo>
                <a:cubicBezTo>
                  <a:pt x="111110" y="2517"/>
                  <a:pt x="113229" y="2732"/>
                  <a:pt x="115372" y="2970"/>
                </a:cubicBezTo>
                <a:cubicBezTo>
                  <a:pt x="117503" y="3208"/>
                  <a:pt x="119634" y="3482"/>
                  <a:pt x="121766" y="3803"/>
                </a:cubicBezTo>
                <a:cubicBezTo>
                  <a:pt x="126004" y="4458"/>
                  <a:pt x="130231" y="5256"/>
                  <a:pt x="134327" y="6446"/>
                </a:cubicBezTo>
                <a:cubicBezTo>
                  <a:pt x="136351" y="7054"/>
                  <a:pt x="138375" y="7756"/>
                  <a:pt x="140220" y="8697"/>
                </a:cubicBezTo>
                <a:cubicBezTo>
                  <a:pt x="140458" y="8804"/>
                  <a:pt x="140673" y="8935"/>
                  <a:pt x="140899" y="9054"/>
                </a:cubicBezTo>
                <a:cubicBezTo>
                  <a:pt x="141125" y="9185"/>
                  <a:pt x="141351" y="9304"/>
                  <a:pt x="141554" y="9435"/>
                </a:cubicBezTo>
                <a:cubicBezTo>
                  <a:pt x="141982" y="9709"/>
                  <a:pt x="142399" y="9994"/>
                  <a:pt x="142780" y="10304"/>
                </a:cubicBezTo>
                <a:cubicBezTo>
                  <a:pt x="142971" y="10447"/>
                  <a:pt x="143137" y="10614"/>
                  <a:pt x="143316" y="10780"/>
                </a:cubicBezTo>
                <a:cubicBezTo>
                  <a:pt x="143471" y="10971"/>
                  <a:pt x="143649" y="11149"/>
                  <a:pt x="143816" y="11328"/>
                </a:cubicBezTo>
                <a:cubicBezTo>
                  <a:pt x="143971" y="11518"/>
                  <a:pt x="144126" y="11721"/>
                  <a:pt x="144292" y="11911"/>
                </a:cubicBezTo>
                <a:lnTo>
                  <a:pt x="144745" y="12519"/>
                </a:lnTo>
                <a:cubicBezTo>
                  <a:pt x="145912" y="14174"/>
                  <a:pt x="146781" y="16079"/>
                  <a:pt x="147459" y="18043"/>
                </a:cubicBezTo>
                <a:cubicBezTo>
                  <a:pt x="148138" y="20019"/>
                  <a:pt x="148638" y="22055"/>
                  <a:pt x="149031" y="24127"/>
                </a:cubicBezTo>
                <a:cubicBezTo>
                  <a:pt x="149221" y="25175"/>
                  <a:pt x="149388" y="26211"/>
                  <a:pt x="149519" y="27258"/>
                </a:cubicBezTo>
                <a:cubicBezTo>
                  <a:pt x="149638" y="28306"/>
                  <a:pt x="149757" y="29354"/>
                  <a:pt x="149829" y="30414"/>
                </a:cubicBezTo>
                <a:cubicBezTo>
                  <a:pt x="150007" y="32509"/>
                  <a:pt x="150067" y="34640"/>
                  <a:pt x="150079" y="36748"/>
                </a:cubicBezTo>
                <a:cubicBezTo>
                  <a:pt x="150079" y="38867"/>
                  <a:pt x="149995" y="40986"/>
                  <a:pt x="149864" y="43106"/>
                </a:cubicBezTo>
                <a:cubicBezTo>
                  <a:pt x="149710" y="45213"/>
                  <a:pt x="149483" y="47332"/>
                  <a:pt x="149210" y="49428"/>
                </a:cubicBezTo>
                <a:cubicBezTo>
                  <a:pt x="148924" y="51523"/>
                  <a:pt x="148555" y="53607"/>
                  <a:pt x="148114" y="55679"/>
                </a:cubicBezTo>
                <a:cubicBezTo>
                  <a:pt x="147674" y="57738"/>
                  <a:pt x="147150" y="59774"/>
                  <a:pt x="146531" y="61787"/>
                </a:cubicBezTo>
                <a:cubicBezTo>
                  <a:pt x="146209" y="62799"/>
                  <a:pt x="145876" y="63775"/>
                  <a:pt x="145519" y="64763"/>
                </a:cubicBezTo>
                <a:cubicBezTo>
                  <a:pt x="145138" y="65739"/>
                  <a:pt x="144745" y="66704"/>
                  <a:pt x="144328" y="67644"/>
                </a:cubicBezTo>
                <a:cubicBezTo>
                  <a:pt x="143887" y="68585"/>
                  <a:pt x="143435" y="69502"/>
                  <a:pt x="142935" y="70395"/>
                </a:cubicBezTo>
                <a:cubicBezTo>
                  <a:pt x="142435" y="71288"/>
                  <a:pt x="141899" y="72145"/>
                  <a:pt x="141316" y="72955"/>
                </a:cubicBezTo>
                <a:cubicBezTo>
                  <a:pt x="140732" y="73764"/>
                  <a:pt x="140101" y="74538"/>
                  <a:pt x="139423" y="75217"/>
                </a:cubicBezTo>
                <a:lnTo>
                  <a:pt x="138911" y="75729"/>
                </a:lnTo>
                <a:cubicBezTo>
                  <a:pt x="138744" y="75860"/>
                  <a:pt x="138577" y="76014"/>
                  <a:pt x="138399" y="76145"/>
                </a:cubicBezTo>
                <a:cubicBezTo>
                  <a:pt x="138053" y="76431"/>
                  <a:pt x="137661" y="76681"/>
                  <a:pt x="137256" y="76919"/>
                </a:cubicBezTo>
                <a:cubicBezTo>
                  <a:pt x="135613" y="77884"/>
                  <a:pt x="133696" y="78598"/>
                  <a:pt x="131719" y="79182"/>
                </a:cubicBezTo>
                <a:cubicBezTo>
                  <a:pt x="129743" y="79765"/>
                  <a:pt x="127683" y="80205"/>
                  <a:pt x="125611" y="80598"/>
                </a:cubicBezTo>
                <a:cubicBezTo>
                  <a:pt x="123552" y="80979"/>
                  <a:pt x="121444" y="81277"/>
                  <a:pt x="119337" y="81527"/>
                </a:cubicBezTo>
                <a:cubicBezTo>
                  <a:pt x="117217" y="81789"/>
                  <a:pt x="115110" y="82003"/>
                  <a:pt x="112979" y="82170"/>
                </a:cubicBezTo>
                <a:cubicBezTo>
                  <a:pt x="110848" y="82337"/>
                  <a:pt x="108705" y="82468"/>
                  <a:pt x="106585" y="82587"/>
                </a:cubicBezTo>
                <a:cubicBezTo>
                  <a:pt x="100470" y="82910"/>
                  <a:pt x="94337" y="83033"/>
                  <a:pt x="88199" y="83033"/>
                </a:cubicBezTo>
                <a:cubicBezTo>
                  <a:pt x="85756" y="83033"/>
                  <a:pt x="83312" y="83013"/>
                  <a:pt x="80868" y="82980"/>
                </a:cubicBezTo>
                <a:cubicBezTo>
                  <a:pt x="72271" y="82861"/>
                  <a:pt x="63687" y="82622"/>
                  <a:pt x="55091" y="82230"/>
                </a:cubicBezTo>
                <a:cubicBezTo>
                  <a:pt x="50781" y="82039"/>
                  <a:pt x="46494" y="81813"/>
                  <a:pt x="42196" y="81515"/>
                </a:cubicBezTo>
                <a:cubicBezTo>
                  <a:pt x="40041" y="81384"/>
                  <a:pt x="37898" y="81217"/>
                  <a:pt x="35755" y="81039"/>
                </a:cubicBezTo>
                <a:cubicBezTo>
                  <a:pt x="33612" y="80860"/>
                  <a:pt x="31469" y="80670"/>
                  <a:pt x="29326" y="80444"/>
                </a:cubicBezTo>
                <a:cubicBezTo>
                  <a:pt x="27182" y="80241"/>
                  <a:pt x="25039" y="79979"/>
                  <a:pt x="22908" y="79717"/>
                </a:cubicBezTo>
                <a:cubicBezTo>
                  <a:pt x="20777" y="79443"/>
                  <a:pt x="18658" y="79146"/>
                  <a:pt x="16526" y="78812"/>
                </a:cubicBezTo>
                <a:cubicBezTo>
                  <a:pt x="14395" y="78479"/>
                  <a:pt x="12288" y="78074"/>
                  <a:pt x="10180" y="77622"/>
                </a:cubicBezTo>
                <a:cubicBezTo>
                  <a:pt x="9144" y="77384"/>
                  <a:pt x="8097" y="77110"/>
                  <a:pt x="7073" y="76800"/>
                </a:cubicBezTo>
                <a:cubicBezTo>
                  <a:pt x="6561" y="76645"/>
                  <a:pt x="6061" y="76467"/>
                  <a:pt x="5573" y="76264"/>
                </a:cubicBezTo>
                <a:cubicBezTo>
                  <a:pt x="5334" y="76157"/>
                  <a:pt x="5096" y="76050"/>
                  <a:pt x="4870" y="75919"/>
                </a:cubicBezTo>
                <a:cubicBezTo>
                  <a:pt x="4644" y="75788"/>
                  <a:pt x="4441" y="75622"/>
                  <a:pt x="4346" y="75455"/>
                </a:cubicBezTo>
                <a:cubicBezTo>
                  <a:pt x="3513" y="73490"/>
                  <a:pt x="3001" y="71395"/>
                  <a:pt x="2620" y="69240"/>
                </a:cubicBezTo>
                <a:cubicBezTo>
                  <a:pt x="2203" y="67144"/>
                  <a:pt x="1894" y="65013"/>
                  <a:pt x="1667" y="62870"/>
                </a:cubicBezTo>
                <a:cubicBezTo>
                  <a:pt x="1453" y="60727"/>
                  <a:pt x="1286" y="58584"/>
                  <a:pt x="1191" y="56441"/>
                </a:cubicBezTo>
                <a:cubicBezTo>
                  <a:pt x="1108" y="54298"/>
                  <a:pt x="1060" y="52142"/>
                  <a:pt x="1072" y="49999"/>
                </a:cubicBezTo>
                <a:cubicBezTo>
                  <a:pt x="1108" y="45713"/>
                  <a:pt x="1346" y="41403"/>
                  <a:pt x="1810" y="37153"/>
                </a:cubicBezTo>
                <a:cubicBezTo>
                  <a:pt x="2263" y="32878"/>
                  <a:pt x="2941" y="28651"/>
                  <a:pt x="3977" y="24544"/>
                </a:cubicBezTo>
                <a:cubicBezTo>
                  <a:pt x="4501" y="22496"/>
                  <a:pt x="5108" y="20484"/>
                  <a:pt x="5882" y="18543"/>
                </a:cubicBezTo>
                <a:cubicBezTo>
                  <a:pt x="6275" y="17579"/>
                  <a:pt x="6704" y="16638"/>
                  <a:pt x="7180" y="15745"/>
                </a:cubicBezTo>
                <a:cubicBezTo>
                  <a:pt x="7656" y="14852"/>
                  <a:pt x="8192" y="13995"/>
                  <a:pt x="8787" y="13233"/>
                </a:cubicBezTo>
                <a:cubicBezTo>
                  <a:pt x="8930" y="13042"/>
                  <a:pt x="9097" y="12864"/>
                  <a:pt x="9252" y="12685"/>
                </a:cubicBezTo>
                <a:lnTo>
                  <a:pt x="9490" y="12435"/>
                </a:lnTo>
                <a:lnTo>
                  <a:pt x="9609" y="12292"/>
                </a:lnTo>
                <a:lnTo>
                  <a:pt x="9668" y="12233"/>
                </a:lnTo>
                <a:lnTo>
                  <a:pt x="9728" y="12173"/>
                </a:lnTo>
                <a:cubicBezTo>
                  <a:pt x="10026" y="11899"/>
                  <a:pt x="10383" y="11614"/>
                  <a:pt x="10776" y="11364"/>
                </a:cubicBezTo>
                <a:cubicBezTo>
                  <a:pt x="11573" y="10852"/>
                  <a:pt x="12478" y="10411"/>
                  <a:pt x="13419" y="10018"/>
                </a:cubicBezTo>
                <a:cubicBezTo>
                  <a:pt x="15288" y="9232"/>
                  <a:pt x="17300" y="8637"/>
                  <a:pt x="19336" y="8101"/>
                </a:cubicBezTo>
                <a:cubicBezTo>
                  <a:pt x="21372" y="7566"/>
                  <a:pt x="23456" y="7137"/>
                  <a:pt x="25539" y="6720"/>
                </a:cubicBezTo>
                <a:cubicBezTo>
                  <a:pt x="26587" y="6506"/>
                  <a:pt x="27623" y="6315"/>
                  <a:pt x="28683" y="6137"/>
                </a:cubicBezTo>
                <a:cubicBezTo>
                  <a:pt x="29730" y="5958"/>
                  <a:pt x="30778" y="5780"/>
                  <a:pt x="31838" y="5613"/>
                </a:cubicBezTo>
                <a:cubicBezTo>
                  <a:pt x="33957" y="5291"/>
                  <a:pt x="36064" y="5006"/>
                  <a:pt x="38196" y="4720"/>
                </a:cubicBezTo>
                <a:cubicBezTo>
                  <a:pt x="40327" y="4458"/>
                  <a:pt x="42446" y="4196"/>
                  <a:pt x="44577" y="3958"/>
                </a:cubicBezTo>
                <a:cubicBezTo>
                  <a:pt x="53102" y="3041"/>
                  <a:pt x="61675" y="2351"/>
                  <a:pt x="70271" y="1934"/>
                </a:cubicBezTo>
                <a:cubicBezTo>
                  <a:pt x="75791" y="1666"/>
                  <a:pt x="81326" y="1516"/>
                  <a:pt x="86860" y="1516"/>
                </a:cubicBezTo>
                <a:close/>
                <a:moveTo>
                  <a:pt x="72337" y="1"/>
                </a:moveTo>
                <a:cubicBezTo>
                  <a:pt x="71616" y="1"/>
                  <a:pt x="70896" y="2"/>
                  <a:pt x="70176" y="5"/>
                </a:cubicBezTo>
                <a:cubicBezTo>
                  <a:pt x="61544" y="41"/>
                  <a:pt x="52888" y="315"/>
                  <a:pt x="44256" y="1029"/>
                </a:cubicBezTo>
                <a:cubicBezTo>
                  <a:pt x="43161" y="1112"/>
                  <a:pt x="42077" y="1208"/>
                  <a:pt x="41006" y="1315"/>
                </a:cubicBezTo>
                <a:cubicBezTo>
                  <a:pt x="39934" y="1410"/>
                  <a:pt x="38851" y="1529"/>
                  <a:pt x="37779" y="1648"/>
                </a:cubicBezTo>
                <a:cubicBezTo>
                  <a:pt x="35624" y="1886"/>
                  <a:pt x="33481" y="2172"/>
                  <a:pt x="31314" y="2482"/>
                </a:cubicBezTo>
                <a:cubicBezTo>
                  <a:pt x="27016" y="3125"/>
                  <a:pt x="22729" y="3934"/>
                  <a:pt x="18479" y="5077"/>
                </a:cubicBezTo>
                <a:cubicBezTo>
                  <a:pt x="16348" y="5672"/>
                  <a:pt x="14228" y="6339"/>
                  <a:pt x="12145" y="7268"/>
                </a:cubicBezTo>
                <a:cubicBezTo>
                  <a:pt x="11121" y="7720"/>
                  <a:pt x="10073" y="8256"/>
                  <a:pt x="9085" y="8947"/>
                </a:cubicBezTo>
                <a:cubicBezTo>
                  <a:pt x="8573" y="9304"/>
                  <a:pt x="8085" y="9685"/>
                  <a:pt x="7620" y="10161"/>
                </a:cubicBezTo>
                <a:lnTo>
                  <a:pt x="7537" y="10256"/>
                </a:lnTo>
                <a:lnTo>
                  <a:pt x="7454" y="10340"/>
                </a:lnTo>
                <a:lnTo>
                  <a:pt x="7311" y="10506"/>
                </a:lnTo>
                <a:lnTo>
                  <a:pt x="7013" y="10852"/>
                </a:lnTo>
                <a:cubicBezTo>
                  <a:pt x="6823" y="11090"/>
                  <a:pt x="6644" y="11328"/>
                  <a:pt x="6466" y="11566"/>
                </a:cubicBezTo>
                <a:cubicBezTo>
                  <a:pt x="5763" y="12519"/>
                  <a:pt x="5180" y="13531"/>
                  <a:pt x="4692" y="14555"/>
                </a:cubicBezTo>
                <a:cubicBezTo>
                  <a:pt x="4203" y="15578"/>
                  <a:pt x="3787" y="16626"/>
                  <a:pt x="3418" y="17686"/>
                </a:cubicBezTo>
                <a:cubicBezTo>
                  <a:pt x="3037" y="18734"/>
                  <a:pt x="2727" y="19793"/>
                  <a:pt x="2441" y="20865"/>
                </a:cubicBezTo>
                <a:cubicBezTo>
                  <a:pt x="2179" y="21936"/>
                  <a:pt x="1941" y="23008"/>
                  <a:pt x="1715" y="24080"/>
                </a:cubicBezTo>
                <a:cubicBezTo>
                  <a:pt x="870" y="28378"/>
                  <a:pt x="441" y="32723"/>
                  <a:pt x="203" y="37057"/>
                </a:cubicBezTo>
                <a:cubicBezTo>
                  <a:pt x="84" y="39236"/>
                  <a:pt x="24" y="41403"/>
                  <a:pt x="24" y="43558"/>
                </a:cubicBezTo>
                <a:cubicBezTo>
                  <a:pt x="0" y="44653"/>
                  <a:pt x="24" y="45725"/>
                  <a:pt x="36" y="46808"/>
                </a:cubicBezTo>
                <a:cubicBezTo>
                  <a:pt x="60" y="47892"/>
                  <a:pt x="84" y="48964"/>
                  <a:pt x="120" y="50047"/>
                </a:cubicBezTo>
                <a:cubicBezTo>
                  <a:pt x="155" y="51142"/>
                  <a:pt x="215" y="52226"/>
                  <a:pt x="274" y="53297"/>
                </a:cubicBezTo>
                <a:cubicBezTo>
                  <a:pt x="334" y="54369"/>
                  <a:pt x="405" y="55452"/>
                  <a:pt x="477" y="56524"/>
                </a:cubicBezTo>
                <a:cubicBezTo>
                  <a:pt x="655" y="58691"/>
                  <a:pt x="858" y="60834"/>
                  <a:pt x="1132" y="62965"/>
                </a:cubicBezTo>
                <a:cubicBezTo>
                  <a:pt x="1286" y="64049"/>
                  <a:pt x="1417" y="65108"/>
                  <a:pt x="1596" y="66192"/>
                </a:cubicBezTo>
                <a:cubicBezTo>
                  <a:pt x="1774" y="67240"/>
                  <a:pt x="1965" y="68311"/>
                  <a:pt x="2191" y="69371"/>
                </a:cubicBezTo>
                <a:cubicBezTo>
                  <a:pt x="2417" y="70430"/>
                  <a:pt x="2656" y="71490"/>
                  <a:pt x="2953" y="72526"/>
                </a:cubicBezTo>
                <a:cubicBezTo>
                  <a:pt x="3251" y="73574"/>
                  <a:pt x="3584" y="74610"/>
                  <a:pt x="4025" y="75610"/>
                </a:cubicBezTo>
                <a:cubicBezTo>
                  <a:pt x="4108" y="75753"/>
                  <a:pt x="4215" y="75872"/>
                  <a:pt x="4287" y="75967"/>
                </a:cubicBezTo>
                <a:cubicBezTo>
                  <a:pt x="4406" y="76062"/>
                  <a:pt x="4525" y="76145"/>
                  <a:pt x="4644" y="76217"/>
                </a:cubicBezTo>
                <a:cubicBezTo>
                  <a:pt x="4882" y="76348"/>
                  <a:pt x="5132" y="76479"/>
                  <a:pt x="5394" y="76586"/>
                </a:cubicBezTo>
                <a:cubicBezTo>
                  <a:pt x="5894" y="76812"/>
                  <a:pt x="6406" y="76991"/>
                  <a:pt x="6918" y="77157"/>
                </a:cubicBezTo>
                <a:cubicBezTo>
                  <a:pt x="7966" y="77479"/>
                  <a:pt x="9002" y="77753"/>
                  <a:pt x="10061" y="78003"/>
                </a:cubicBezTo>
                <a:cubicBezTo>
                  <a:pt x="12157" y="78527"/>
                  <a:pt x="14276" y="78920"/>
                  <a:pt x="16407" y="79324"/>
                </a:cubicBezTo>
                <a:cubicBezTo>
                  <a:pt x="20658" y="80110"/>
                  <a:pt x="24920" y="80765"/>
                  <a:pt x="29183" y="81408"/>
                </a:cubicBezTo>
                <a:cubicBezTo>
                  <a:pt x="31326" y="81718"/>
                  <a:pt x="33457" y="82039"/>
                  <a:pt x="35600" y="82313"/>
                </a:cubicBezTo>
                <a:cubicBezTo>
                  <a:pt x="37743" y="82611"/>
                  <a:pt x="39886" y="82896"/>
                  <a:pt x="42030" y="83170"/>
                </a:cubicBezTo>
                <a:cubicBezTo>
                  <a:pt x="46316" y="83682"/>
                  <a:pt x="50602" y="84194"/>
                  <a:pt x="54900" y="84623"/>
                </a:cubicBezTo>
                <a:cubicBezTo>
                  <a:pt x="67698" y="85933"/>
                  <a:pt x="80555" y="86704"/>
                  <a:pt x="93447" y="86704"/>
                </a:cubicBezTo>
                <a:cubicBezTo>
                  <a:pt x="97886" y="86704"/>
                  <a:pt x="102329" y="86613"/>
                  <a:pt x="106776" y="86421"/>
                </a:cubicBezTo>
                <a:cubicBezTo>
                  <a:pt x="108931" y="86325"/>
                  <a:pt x="111098" y="86170"/>
                  <a:pt x="113277" y="86004"/>
                </a:cubicBezTo>
                <a:cubicBezTo>
                  <a:pt x="114360" y="85920"/>
                  <a:pt x="115443" y="85813"/>
                  <a:pt x="116539" y="85706"/>
                </a:cubicBezTo>
                <a:cubicBezTo>
                  <a:pt x="117622" y="85611"/>
                  <a:pt x="118706" y="85492"/>
                  <a:pt x="119789" y="85361"/>
                </a:cubicBezTo>
                <a:cubicBezTo>
                  <a:pt x="124123" y="84789"/>
                  <a:pt x="128469" y="84075"/>
                  <a:pt x="132767" y="82777"/>
                </a:cubicBezTo>
                <a:cubicBezTo>
                  <a:pt x="133862" y="82456"/>
                  <a:pt x="134934" y="82087"/>
                  <a:pt x="135982" y="81646"/>
                </a:cubicBezTo>
                <a:cubicBezTo>
                  <a:pt x="137053" y="81217"/>
                  <a:pt x="138113" y="80717"/>
                  <a:pt x="139137" y="80086"/>
                </a:cubicBezTo>
                <a:cubicBezTo>
                  <a:pt x="139661" y="79753"/>
                  <a:pt x="140173" y="79432"/>
                  <a:pt x="140661" y="79027"/>
                </a:cubicBezTo>
                <a:cubicBezTo>
                  <a:pt x="140911" y="78836"/>
                  <a:pt x="141149" y="78610"/>
                  <a:pt x="141387" y="78408"/>
                </a:cubicBezTo>
                <a:lnTo>
                  <a:pt x="142030" y="77777"/>
                </a:lnTo>
                <a:cubicBezTo>
                  <a:pt x="142864" y="76931"/>
                  <a:pt x="143590" y="76003"/>
                  <a:pt x="144245" y="75050"/>
                </a:cubicBezTo>
                <a:cubicBezTo>
                  <a:pt x="144900" y="74098"/>
                  <a:pt x="145495" y="73121"/>
                  <a:pt x="146031" y="72121"/>
                </a:cubicBezTo>
                <a:cubicBezTo>
                  <a:pt x="146566" y="71109"/>
                  <a:pt x="147055" y="70097"/>
                  <a:pt x="147507" y="69073"/>
                </a:cubicBezTo>
                <a:cubicBezTo>
                  <a:pt x="147948" y="68049"/>
                  <a:pt x="148352" y="67001"/>
                  <a:pt x="148721" y="65966"/>
                </a:cubicBezTo>
                <a:cubicBezTo>
                  <a:pt x="149102" y="64906"/>
                  <a:pt x="149436" y="63846"/>
                  <a:pt x="149757" y="62787"/>
                </a:cubicBezTo>
                <a:cubicBezTo>
                  <a:pt x="150984" y="58536"/>
                  <a:pt x="151817" y="54214"/>
                  <a:pt x="152341" y="49856"/>
                </a:cubicBezTo>
                <a:cubicBezTo>
                  <a:pt x="152865" y="45499"/>
                  <a:pt x="153055" y="41105"/>
                  <a:pt x="152936" y="36736"/>
                </a:cubicBezTo>
                <a:cubicBezTo>
                  <a:pt x="152805" y="32354"/>
                  <a:pt x="152353" y="27961"/>
                  <a:pt x="151400" y="23663"/>
                </a:cubicBezTo>
                <a:cubicBezTo>
                  <a:pt x="150924" y="21520"/>
                  <a:pt x="150317" y="19377"/>
                  <a:pt x="149519" y="17305"/>
                </a:cubicBezTo>
                <a:cubicBezTo>
                  <a:pt x="148698" y="15245"/>
                  <a:pt x="147686" y="13197"/>
                  <a:pt x="146304" y="11387"/>
                </a:cubicBezTo>
                <a:lnTo>
                  <a:pt x="145769" y="10721"/>
                </a:lnTo>
                <a:cubicBezTo>
                  <a:pt x="145566" y="10506"/>
                  <a:pt x="145376" y="10280"/>
                  <a:pt x="145185" y="10078"/>
                </a:cubicBezTo>
                <a:cubicBezTo>
                  <a:pt x="144995" y="9863"/>
                  <a:pt x="144780" y="9673"/>
                  <a:pt x="144578" y="9471"/>
                </a:cubicBezTo>
                <a:cubicBezTo>
                  <a:pt x="144352" y="9256"/>
                  <a:pt x="144126" y="9066"/>
                  <a:pt x="143887" y="8887"/>
                </a:cubicBezTo>
                <a:cubicBezTo>
                  <a:pt x="143423" y="8530"/>
                  <a:pt x="142935" y="8220"/>
                  <a:pt x="142447" y="7935"/>
                </a:cubicBezTo>
                <a:cubicBezTo>
                  <a:pt x="142209" y="7780"/>
                  <a:pt x="141959" y="7661"/>
                  <a:pt x="141697" y="7530"/>
                </a:cubicBezTo>
                <a:cubicBezTo>
                  <a:pt x="141447" y="7399"/>
                  <a:pt x="141197" y="7280"/>
                  <a:pt x="140947" y="7161"/>
                </a:cubicBezTo>
                <a:cubicBezTo>
                  <a:pt x="138899" y="6232"/>
                  <a:pt x="136803" y="5577"/>
                  <a:pt x="134696" y="5018"/>
                </a:cubicBezTo>
                <a:cubicBezTo>
                  <a:pt x="132577" y="4470"/>
                  <a:pt x="130445" y="4018"/>
                  <a:pt x="128326" y="3637"/>
                </a:cubicBezTo>
                <a:cubicBezTo>
                  <a:pt x="127266" y="3434"/>
                  <a:pt x="126195" y="3256"/>
                  <a:pt x="125123" y="3101"/>
                </a:cubicBezTo>
                <a:cubicBezTo>
                  <a:pt x="124052" y="2934"/>
                  <a:pt x="122980" y="2779"/>
                  <a:pt x="121909" y="2636"/>
                </a:cubicBezTo>
                <a:cubicBezTo>
                  <a:pt x="117610" y="2065"/>
                  <a:pt x="113300" y="1648"/>
                  <a:pt x="109002" y="1315"/>
                </a:cubicBezTo>
                <a:cubicBezTo>
                  <a:pt x="104692" y="981"/>
                  <a:pt x="100382" y="731"/>
                  <a:pt x="96072" y="541"/>
                </a:cubicBezTo>
                <a:cubicBezTo>
                  <a:pt x="88170" y="181"/>
                  <a:pt x="80258" y="1"/>
                  <a:pt x="7233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67" y="14477"/>
            <a:ext cx="1633351" cy="9925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3870" y="189233"/>
            <a:ext cx="1307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345116">
            <a:off x="421618" y="3666719"/>
            <a:ext cx="1183181" cy="12021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43368" y="258705"/>
            <a:ext cx="3589444" cy="5102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)Ta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211960"/>
              </p:ext>
            </p:extLst>
          </p:nvPr>
        </p:nvGraphicFramePr>
        <p:xfrm>
          <a:off x="1483112" y="735238"/>
          <a:ext cx="57721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78360" imgH="457200" progId="Equation.DSMT4">
                  <p:embed/>
                </p:oleObj>
              </mc:Choice>
              <mc:Fallback>
                <p:oleObj name="Equation" r:id="rId6" imgW="57783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112" y="735238"/>
                        <a:ext cx="577215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05279"/>
              </p:ext>
            </p:extLst>
          </p:nvPr>
        </p:nvGraphicFramePr>
        <p:xfrm>
          <a:off x="1709800" y="1171489"/>
          <a:ext cx="5824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29120" imgH="457200" progId="Equation.DSMT4">
                  <p:embed/>
                </p:oleObj>
              </mc:Choice>
              <mc:Fallback>
                <p:oleObj name="Equation" r:id="rId8" imgW="58291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800" y="1171489"/>
                        <a:ext cx="5824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18345"/>
              </p:ext>
            </p:extLst>
          </p:nvPr>
        </p:nvGraphicFramePr>
        <p:xfrm>
          <a:off x="1691871" y="1622454"/>
          <a:ext cx="53673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71920" imgH="380880" progId="Equation.DSMT4">
                  <p:embed/>
                </p:oleObj>
              </mc:Choice>
              <mc:Fallback>
                <p:oleObj name="Equation" r:id="rId10" imgW="537192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871" y="1622454"/>
                        <a:ext cx="536733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45055"/>
              </p:ext>
            </p:extLst>
          </p:nvPr>
        </p:nvGraphicFramePr>
        <p:xfrm>
          <a:off x="1724483" y="2014122"/>
          <a:ext cx="6070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70320" imgH="457200" progId="Equation.DSMT4">
                  <p:embed/>
                </p:oleObj>
              </mc:Choice>
              <mc:Fallback>
                <p:oleObj name="Equation" r:id="rId12" imgW="60703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483" y="2014122"/>
                        <a:ext cx="60706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38417"/>
              </p:ext>
            </p:extLst>
          </p:nvPr>
        </p:nvGraphicFramePr>
        <p:xfrm>
          <a:off x="1724483" y="2459315"/>
          <a:ext cx="566737" cy="31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79360" progId="Equation.DSMT4">
                  <p:embed/>
                </p:oleObj>
              </mc:Choice>
              <mc:Fallback>
                <p:oleObj name="Equation" r:id="rId14" imgW="57132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483" y="2459315"/>
                        <a:ext cx="566737" cy="313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1764899" y="2749433"/>
            <a:ext cx="34772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ấ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02957"/>
              </p:ext>
            </p:extLst>
          </p:nvPr>
        </p:nvGraphicFramePr>
        <p:xfrm>
          <a:off x="4791557" y="2909216"/>
          <a:ext cx="8445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680" imgH="279360" progId="Equation.DSMT4">
                  <p:embed/>
                </p:oleObj>
              </mc:Choice>
              <mc:Fallback>
                <p:oleObj name="Equation" r:id="rId16" imgW="8506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557" y="2909216"/>
                        <a:ext cx="8445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1282439" y="2787334"/>
            <a:ext cx="754064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                                              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y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ỏ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ụ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ụ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y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41152"/>
              </p:ext>
            </p:extLst>
          </p:nvPr>
        </p:nvGraphicFramePr>
        <p:xfrm>
          <a:off x="2700423" y="4182457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279360" progId="Equation.DSMT4">
                  <p:embed/>
                </p:oleObj>
              </mc:Choice>
              <mc:Fallback>
                <p:oleObj name="Equation" r:id="rId18" imgW="81252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423" y="4182457"/>
                        <a:ext cx="812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36183"/>
              </p:ext>
            </p:extLst>
          </p:nvPr>
        </p:nvGraphicFramePr>
        <p:xfrm>
          <a:off x="4809224" y="4175304"/>
          <a:ext cx="19986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93680" imgH="279360" progId="Equation.DSMT4">
                  <p:embed/>
                </p:oleObj>
              </mc:Choice>
              <mc:Fallback>
                <p:oleObj name="Equation" r:id="rId20" imgW="199368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224" y="4175304"/>
                        <a:ext cx="199866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1916868" y="4084172"/>
            <a:ext cx="8771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)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3410698" y="4051108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35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85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350"/>
                            </p:stCondLst>
                            <p:childTnLst>
                              <p:par>
                                <p:cTn id="20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8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3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850"/>
                            </p:stCondLst>
                            <p:childTnLst>
                              <p:par>
                                <p:cTn id="32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35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85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25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75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13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195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45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3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14" grpId="0"/>
      <p:bldP spid="19" grpId="0"/>
      <p:bldP spid="21" grpId="0"/>
      <p:bldP spid="23" grpId="0"/>
      <p:bldP spid="2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33"/>
          <p:cNvSpPr/>
          <p:nvPr/>
        </p:nvSpPr>
        <p:spPr>
          <a:xfrm rot="15608966">
            <a:off x="6471208" y="2693264"/>
            <a:ext cx="4364192" cy="974829"/>
          </a:xfrm>
          <a:custGeom>
            <a:avLst/>
            <a:gdLst/>
            <a:ahLst/>
            <a:cxnLst/>
            <a:rect l="l" t="t" r="r" b="b"/>
            <a:pathLst>
              <a:path w="174567" h="38993" extrusionOk="0">
                <a:moveTo>
                  <a:pt x="0" y="6781"/>
                </a:moveTo>
                <a:cubicBezTo>
                  <a:pt x="7436" y="1375"/>
                  <a:pt x="21062" y="-3377"/>
                  <a:pt x="27363" y="3318"/>
                </a:cubicBezTo>
                <a:cubicBezTo>
                  <a:pt x="35327" y="11780"/>
                  <a:pt x="32369" y="31325"/>
                  <a:pt x="43642" y="34144"/>
                </a:cubicBezTo>
                <a:cubicBezTo>
                  <a:pt x="72849" y="41447"/>
                  <a:pt x="101672" y="10611"/>
                  <a:pt x="131618" y="13709"/>
                </a:cubicBezTo>
                <a:cubicBezTo>
                  <a:pt x="142816" y="14867"/>
                  <a:pt x="153307" y="21223"/>
                  <a:pt x="162098" y="28256"/>
                </a:cubicBezTo>
                <a:cubicBezTo>
                  <a:pt x="166381" y="31682"/>
                  <a:pt x="169137" y="38218"/>
                  <a:pt x="174567" y="38993"/>
                </a:cubicBezTo>
              </a:path>
            </a:pathLst>
          </a:custGeom>
          <a:noFill/>
          <a:ln w="19050" cap="flat" cmpd="sng">
            <a:solidFill>
              <a:srgbClr val="B1194F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38" name="Google Shape;238;p33"/>
          <p:cNvGrpSpPr/>
          <p:nvPr/>
        </p:nvGrpSpPr>
        <p:grpSpPr>
          <a:xfrm rot="-674824">
            <a:off x="8383495" y="73875"/>
            <a:ext cx="903758" cy="612695"/>
            <a:chOff x="2897375" y="3382400"/>
            <a:chExt cx="465850" cy="378625"/>
          </a:xfrm>
        </p:grpSpPr>
        <p:sp>
          <p:nvSpPr>
            <p:cNvPr id="239" name="Google Shape;239;p33"/>
            <p:cNvSpPr/>
            <p:nvPr/>
          </p:nvSpPr>
          <p:spPr>
            <a:xfrm>
              <a:off x="2897375" y="3382400"/>
              <a:ext cx="465850" cy="378625"/>
            </a:xfrm>
            <a:custGeom>
              <a:avLst/>
              <a:gdLst/>
              <a:ahLst/>
              <a:cxnLst/>
              <a:rect l="l" t="t" r="r" b="b"/>
              <a:pathLst>
                <a:path w="18634" h="15145" extrusionOk="0">
                  <a:moveTo>
                    <a:pt x="3560" y="0"/>
                  </a:moveTo>
                  <a:cubicBezTo>
                    <a:pt x="3096" y="0"/>
                    <a:pt x="2679" y="238"/>
                    <a:pt x="2453" y="643"/>
                  </a:cubicBezTo>
                  <a:cubicBezTo>
                    <a:pt x="0" y="4882"/>
                    <a:pt x="0" y="9942"/>
                    <a:pt x="2453" y="14180"/>
                  </a:cubicBezTo>
                  <a:cubicBezTo>
                    <a:pt x="2679" y="14585"/>
                    <a:pt x="3108" y="14823"/>
                    <a:pt x="3560" y="14823"/>
                  </a:cubicBezTo>
                  <a:lnTo>
                    <a:pt x="5906" y="14823"/>
                  </a:lnTo>
                  <a:cubicBezTo>
                    <a:pt x="5965" y="14823"/>
                    <a:pt x="6013" y="14823"/>
                    <a:pt x="6073" y="14800"/>
                  </a:cubicBezTo>
                  <a:cubicBezTo>
                    <a:pt x="6489" y="15026"/>
                    <a:pt x="6954" y="15145"/>
                    <a:pt x="7430" y="15145"/>
                  </a:cubicBezTo>
                  <a:lnTo>
                    <a:pt x="11276" y="15145"/>
                  </a:lnTo>
                  <a:cubicBezTo>
                    <a:pt x="11752" y="15145"/>
                    <a:pt x="12216" y="15026"/>
                    <a:pt x="12633" y="14823"/>
                  </a:cubicBezTo>
                  <a:lnTo>
                    <a:pt x="15086" y="14823"/>
                  </a:lnTo>
                  <a:cubicBezTo>
                    <a:pt x="15550" y="14823"/>
                    <a:pt x="15967" y="14585"/>
                    <a:pt x="16193" y="14180"/>
                  </a:cubicBezTo>
                  <a:cubicBezTo>
                    <a:pt x="18634" y="9942"/>
                    <a:pt x="18634" y="4882"/>
                    <a:pt x="16157" y="643"/>
                  </a:cubicBezTo>
                  <a:cubicBezTo>
                    <a:pt x="15943" y="238"/>
                    <a:pt x="15502" y="0"/>
                    <a:pt x="15062" y="0"/>
                  </a:cubicBezTo>
                  <a:lnTo>
                    <a:pt x="12704" y="0"/>
                  </a:lnTo>
                  <a:cubicBezTo>
                    <a:pt x="12264" y="0"/>
                    <a:pt x="11847" y="238"/>
                    <a:pt x="11609" y="619"/>
                  </a:cubicBezTo>
                  <a:cubicBezTo>
                    <a:pt x="11192" y="238"/>
                    <a:pt x="10668" y="0"/>
                    <a:pt x="10073" y="0"/>
                  </a:cubicBezTo>
                  <a:lnTo>
                    <a:pt x="8585" y="0"/>
                  </a:lnTo>
                  <a:cubicBezTo>
                    <a:pt x="7978" y="0"/>
                    <a:pt x="7430" y="250"/>
                    <a:pt x="7025" y="667"/>
                  </a:cubicBezTo>
                  <a:cubicBezTo>
                    <a:pt x="7025" y="655"/>
                    <a:pt x="7013" y="655"/>
                    <a:pt x="7013" y="643"/>
                  </a:cubicBezTo>
                  <a:cubicBezTo>
                    <a:pt x="6787" y="238"/>
                    <a:pt x="6358" y="0"/>
                    <a:pt x="59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33"/>
            <p:cNvSpPr/>
            <p:nvPr/>
          </p:nvSpPr>
          <p:spPr>
            <a:xfrm>
              <a:off x="2930125" y="3414825"/>
              <a:ext cx="108950" cy="306025"/>
            </a:xfrm>
            <a:custGeom>
              <a:avLst/>
              <a:gdLst/>
              <a:ahLst/>
              <a:cxnLst/>
              <a:rect l="l" t="t" r="r" b="b"/>
              <a:pathLst>
                <a:path w="4358" h="12241" extrusionOk="0">
                  <a:moveTo>
                    <a:pt x="2227" y="1"/>
                  </a:moveTo>
                  <a:cubicBezTo>
                    <a:pt x="0" y="3835"/>
                    <a:pt x="0" y="8395"/>
                    <a:pt x="2227" y="12241"/>
                  </a:cubicBezTo>
                  <a:lnTo>
                    <a:pt x="4358" y="12241"/>
                  </a:lnTo>
                  <a:cubicBezTo>
                    <a:pt x="2131" y="8395"/>
                    <a:pt x="2131" y="3835"/>
                    <a:pt x="4358" y="1"/>
                  </a:cubicBezTo>
                  <a:close/>
                </a:path>
              </a:pathLst>
            </a:custGeom>
            <a:solidFill>
              <a:srgbClr val="FAF13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33"/>
            <p:cNvSpPr/>
            <p:nvPr/>
          </p:nvSpPr>
          <p:spPr>
            <a:xfrm>
              <a:off x="2930125" y="3414825"/>
              <a:ext cx="108950" cy="306025"/>
            </a:xfrm>
            <a:custGeom>
              <a:avLst/>
              <a:gdLst/>
              <a:ahLst/>
              <a:cxnLst/>
              <a:rect l="l" t="t" r="r" b="b"/>
              <a:pathLst>
                <a:path w="4358" h="12241" extrusionOk="0">
                  <a:moveTo>
                    <a:pt x="2227" y="1"/>
                  </a:moveTo>
                  <a:cubicBezTo>
                    <a:pt x="0" y="3835"/>
                    <a:pt x="0" y="8395"/>
                    <a:pt x="2227" y="12241"/>
                  </a:cubicBezTo>
                  <a:lnTo>
                    <a:pt x="4358" y="12241"/>
                  </a:lnTo>
                  <a:cubicBezTo>
                    <a:pt x="2131" y="8395"/>
                    <a:pt x="2131" y="3835"/>
                    <a:pt x="4358" y="1"/>
                  </a:cubicBezTo>
                  <a:close/>
                </a:path>
              </a:pathLst>
            </a:custGeom>
            <a:solidFill>
              <a:srgbClr val="E6B5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33"/>
            <p:cNvSpPr/>
            <p:nvPr/>
          </p:nvSpPr>
          <p:spPr>
            <a:xfrm>
              <a:off x="2991725" y="3414825"/>
              <a:ext cx="109275" cy="306025"/>
            </a:xfrm>
            <a:custGeom>
              <a:avLst/>
              <a:gdLst/>
              <a:ahLst/>
              <a:cxnLst/>
              <a:rect l="l" t="t" r="r" b="b"/>
              <a:pathLst>
                <a:path w="4371" h="12241" extrusionOk="0">
                  <a:moveTo>
                    <a:pt x="1" y="1"/>
                  </a:moveTo>
                  <a:cubicBezTo>
                    <a:pt x="2239" y="3835"/>
                    <a:pt x="2239" y="8395"/>
                    <a:pt x="1" y="12241"/>
                  </a:cubicBezTo>
                  <a:lnTo>
                    <a:pt x="2132" y="12241"/>
                  </a:lnTo>
                  <a:cubicBezTo>
                    <a:pt x="4370" y="8395"/>
                    <a:pt x="4370" y="3835"/>
                    <a:pt x="2132" y="1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33"/>
            <p:cNvSpPr/>
            <p:nvPr/>
          </p:nvSpPr>
          <p:spPr>
            <a:xfrm>
              <a:off x="3220625" y="3414825"/>
              <a:ext cx="108975" cy="306025"/>
            </a:xfrm>
            <a:custGeom>
              <a:avLst/>
              <a:gdLst/>
              <a:ahLst/>
              <a:cxnLst/>
              <a:rect l="l" t="t" r="r" b="b"/>
              <a:pathLst>
                <a:path w="4359" h="12241" extrusionOk="0">
                  <a:moveTo>
                    <a:pt x="1" y="1"/>
                  </a:moveTo>
                  <a:cubicBezTo>
                    <a:pt x="2251" y="3835"/>
                    <a:pt x="2251" y="8395"/>
                    <a:pt x="1" y="12241"/>
                  </a:cubicBezTo>
                  <a:lnTo>
                    <a:pt x="2132" y="12241"/>
                  </a:lnTo>
                  <a:cubicBezTo>
                    <a:pt x="4358" y="8395"/>
                    <a:pt x="4358" y="3835"/>
                    <a:pt x="2132" y="1"/>
                  </a:cubicBezTo>
                  <a:close/>
                </a:path>
              </a:pathLst>
            </a:custGeom>
            <a:solidFill>
              <a:srgbClr val="FAF13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33"/>
            <p:cNvSpPr/>
            <p:nvPr/>
          </p:nvSpPr>
          <p:spPr>
            <a:xfrm>
              <a:off x="3220625" y="3414825"/>
              <a:ext cx="108975" cy="306025"/>
            </a:xfrm>
            <a:custGeom>
              <a:avLst/>
              <a:gdLst/>
              <a:ahLst/>
              <a:cxnLst/>
              <a:rect l="l" t="t" r="r" b="b"/>
              <a:pathLst>
                <a:path w="4359" h="12241" extrusionOk="0">
                  <a:moveTo>
                    <a:pt x="1" y="1"/>
                  </a:moveTo>
                  <a:cubicBezTo>
                    <a:pt x="2251" y="3835"/>
                    <a:pt x="2251" y="8395"/>
                    <a:pt x="1" y="12241"/>
                  </a:cubicBezTo>
                  <a:lnTo>
                    <a:pt x="2132" y="12241"/>
                  </a:lnTo>
                  <a:cubicBezTo>
                    <a:pt x="4358" y="8395"/>
                    <a:pt x="4358" y="3835"/>
                    <a:pt x="2132" y="1"/>
                  </a:cubicBezTo>
                  <a:close/>
                </a:path>
              </a:pathLst>
            </a:custGeom>
            <a:solidFill>
              <a:srgbClr val="E6B5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33"/>
            <p:cNvSpPr/>
            <p:nvPr/>
          </p:nvSpPr>
          <p:spPr>
            <a:xfrm>
              <a:off x="3159300" y="3414825"/>
              <a:ext cx="108975" cy="306025"/>
            </a:xfrm>
            <a:custGeom>
              <a:avLst/>
              <a:gdLst/>
              <a:ahLst/>
              <a:cxnLst/>
              <a:rect l="l" t="t" r="r" b="b"/>
              <a:pathLst>
                <a:path w="4359" h="12241" extrusionOk="0">
                  <a:moveTo>
                    <a:pt x="2227" y="1"/>
                  </a:moveTo>
                  <a:cubicBezTo>
                    <a:pt x="1" y="3835"/>
                    <a:pt x="1" y="8395"/>
                    <a:pt x="2227" y="12241"/>
                  </a:cubicBezTo>
                  <a:lnTo>
                    <a:pt x="4359" y="12241"/>
                  </a:lnTo>
                  <a:cubicBezTo>
                    <a:pt x="2132" y="8395"/>
                    <a:pt x="2132" y="3835"/>
                    <a:pt x="4359" y="1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33"/>
            <p:cNvSpPr/>
            <p:nvPr/>
          </p:nvSpPr>
          <p:spPr>
            <a:xfrm>
              <a:off x="3086100" y="3414825"/>
              <a:ext cx="90200" cy="64325"/>
            </a:xfrm>
            <a:custGeom>
              <a:avLst/>
              <a:gdLst/>
              <a:ahLst/>
              <a:cxnLst/>
              <a:rect l="l" t="t" r="r" b="b"/>
              <a:pathLst>
                <a:path w="3608" h="2573" extrusionOk="0">
                  <a:moveTo>
                    <a:pt x="1048" y="1"/>
                  </a:moveTo>
                  <a:cubicBezTo>
                    <a:pt x="476" y="1"/>
                    <a:pt x="0" y="572"/>
                    <a:pt x="0" y="1287"/>
                  </a:cubicBezTo>
                  <a:lnTo>
                    <a:pt x="0" y="1430"/>
                  </a:lnTo>
                  <a:cubicBezTo>
                    <a:pt x="0" y="1918"/>
                    <a:pt x="214" y="2346"/>
                    <a:pt x="560" y="2573"/>
                  </a:cubicBezTo>
                  <a:cubicBezTo>
                    <a:pt x="429" y="2394"/>
                    <a:pt x="333" y="2144"/>
                    <a:pt x="333" y="1870"/>
                  </a:cubicBezTo>
                  <a:lnTo>
                    <a:pt x="333" y="1751"/>
                  </a:lnTo>
                  <a:cubicBezTo>
                    <a:pt x="333" y="1168"/>
                    <a:pt x="726" y="715"/>
                    <a:pt x="1203" y="715"/>
                  </a:cubicBezTo>
                  <a:lnTo>
                    <a:pt x="2405" y="715"/>
                  </a:lnTo>
                  <a:cubicBezTo>
                    <a:pt x="2881" y="715"/>
                    <a:pt x="3262" y="1192"/>
                    <a:pt x="3262" y="1751"/>
                  </a:cubicBezTo>
                  <a:lnTo>
                    <a:pt x="3262" y="1870"/>
                  </a:lnTo>
                  <a:cubicBezTo>
                    <a:pt x="3262" y="2132"/>
                    <a:pt x="3179" y="2382"/>
                    <a:pt x="3048" y="2573"/>
                  </a:cubicBezTo>
                  <a:cubicBezTo>
                    <a:pt x="3381" y="2346"/>
                    <a:pt x="3608" y="1918"/>
                    <a:pt x="3608" y="1430"/>
                  </a:cubicBezTo>
                  <a:lnTo>
                    <a:pt x="3608" y="1287"/>
                  </a:lnTo>
                  <a:cubicBezTo>
                    <a:pt x="3596" y="572"/>
                    <a:pt x="3119" y="1"/>
                    <a:pt x="2536" y="1"/>
                  </a:cubicBez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33"/>
            <p:cNvSpPr/>
            <p:nvPr/>
          </p:nvSpPr>
          <p:spPr>
            <a:xfrm>
              <a:off x="3015250" y="3446675"/>
              <a:ext cx="231000" cy="276250"/>
            </a:xfrm>
            <a:custGeom>
              <a:avLst/>
              <a:gdLst/>
              <a:ahLst/>
              <a:cxnLst/>
              <a:rect l="l" t="t" r="r" b="b"/>
              <a:pathLst>
                <a:path w="9240" h="11050" extrusionOk="0">
                  <a:moveTo>
                    <a:pt x="3215" y="1"/>
                  </a:moveTo>
                  <a:cubicBezTo>
                    <a:pt x="1441" y="1"/>
                    <a:pt x="0" y="1442"/>
                    <a:pt x="0" y="3216"/>
                  </a:cubicBezTo>
                  <a:lnTo>
                    <a:pt x="0" y="7835"/>
                  </a:lnTo>
                  <a:cubicBezTo>
                    <a:pt x="0" y="9597"/>
                    <a:pt x="1441" y="11050"/>
                    <a:pt x="3215" y="11050"/>
                  </a:cubicBezTo>
                  <a:lnTo>
                    <a:pt x="6025" y="11050"/>
                  </a:lnTo>
                  <a:cubicBezTo>
                    <a:pt x="7799" y="11050"/>
                    <a:pt x="9240" y="9597"/>
                    <a:pt x="9240" y="7835"/>
                  </a:cubicBezTo>
                  <a:lnTo>
                    <a:pt x="9240" y="3216"/>
                  </a:lnTo>
                  <a:cubicBezTo>
                    <a:pt x="9240" y="1442"/>
                    <a:pt x="7799" y="1"/>
                    <a:pt x="6025" y="1"/>
                  </a:cubicBez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33"/>
            <p:cNvSpPr/>
            <p:nvPr/>
          </p:nvSpPr>
          <p:spPr>
            <a:xfrm>
              <a:off x="3043525" y="3474950"/>
              <a:ext cx="174450" cy="79225"/>
            </a:xfrm>
            <a:custGeom>
              <a:avLst/>
              <a:gdLst/>
              <a:ahLst/>
              <a:cxnLst/>
              <a:rect l="l" t="t" r="r" b="b"/>
              <a:pathLst>
                <a:path w="6978" h="3169" fill="none" extrusionOk="0">
                  <a:moveTo>
                    <a:pt x="0" y="3168"/>
                  </a:moveTo>
                  <a:lnTo>
                    <a:pt x="0" y="2085"/>
                  </a:lnTo>
                  <a:cubicBezTo>
                    <a:pt x="0" y="942"/>
                    <a:pt x="941" y="1"/>
                    <a:pt x="2084" y="1"/>
                  </a:cubicBezTo>
                  <a:lnTo>
                    <a:pt x="4894" y="1"/>
                  </a:lnTo>
                  <a:cubicBezTo>
                    <a:pt x="6049" y="1"/>
                    <a:pt x="6977" y="942"/>
                    <a:pt x="6977" y="2085"/>
                  </a:cubicBezTo>
                  <a:lnTo>
                    <a:pt x="6977" y="3168"/>
                  </a:lnTo>
                </a:path>
              </a:pathLst>
            </a:custGeom>
            <a:noFill/>
            <a:ln w="3875" cap="rnd" cmpd="sng">
              <a:solidFill>
                <a:srgbClr val="F5B92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33"/>
            <p:cNvSpPr/>
            <p:nvPr/>
          </p:nvSpPr>
          <p:spPr>
            <a:xfrm>
              <a:off x="3042325" y="3586275"/>
              <a:ext cx="176850" cy="142900"/>
            </a:xfrm>
            <a:custGeom>
              <a:avLst/>
              <a:gdLst/>
              <a:ahLst/>
              <a:cxnLst/>
              <a:rect l="l" t="t" r="r" b="b"/>
              <a:pathLst>
                <a:path w="7074" h="5716" extrusionOk="0">
                  <a:moveTo>
                    <a:pt x="1608" y="1"/>
                  </a:moveTo>
                  <a:cubicBezTo>
                    <a:pt x="715" y="1"/>
                    <a:pt x="1" y="715"/>
                    <a:pt x="1" y="1608"/>
                  </a:cubicBezTo>
                  <a:lnTo>
                    <a:pt x="1" y="4109"/>
                  </a:lnTo>
                  <a:cubicBezTo>
                    <a:pt x="1" y="5002"/>
                    <a:pt x="715" y="5716"/>
                    <a:pt x="1608" y="5716"/>
                  </a:cubicBezTo>
                  <a:lnTo>
                    <a:pt x="5466" y="5716"/>
                  </a:lnTo>
                  <a:cubicBezTo>
                    <a:pt x="6359" y="5716"/>
                    <a:pt x="7073" y="5002"/>
                    <a:pt x="7073" y="4109"/>
                  </a:cubicBezTo>
                  <a:lnTo>
                    <a:pt x="7073" y="1608"/>
                  </a:lnTo>
                  <a:cubicBezTo>
                    <a:pt x="7073" y="715"/>
                    <a:pt x="6359" y="1"/>
                    <a:pt x="5466" y="1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33"/>
            <p:cNvSpPr/>
            <p:nvPr/>
          </p:nvSpPr>
          <p:spPr>
            <a:xfrm>
              <a:off x="3070600" y="3614550"/>
              <a:ext cx="120275" cy="33075"/>
            </a:xfrm>
            <a:custGeom>
              <a:avLst/>
              <a:gdLst/>
              <a:ahLst/>
              <a:cxnLst/>
              <a:rect l="l" t="t" r="r" b="b"/>
              <a:pathLst>
                <a:path w="4811" h="1323" fill="none" extrusionOk="0">
                  <a:moveTo>
                    <a:pt x="1" y="477"/>
                  </a:moveTo>
                  <a:cubicBezTo>
                    <a:pt x="1" y="203"/>
                    <a:pt x="227" y="1"/>
                    <a:pt x="477" y="1"/>
                  </a:cubicBezTo>
                  <a:lnTo>
                    <a:pt x="4335" y="1"/>
                  </a:lnTo>
                  <a:cubicBezTo>
                    <a:pt x="4609" y="1"/>
                    <a:pt x="4811" y="227"/>
                    <a:pt x="4811" y="477"/>
                  </a:cubicBezTo>
                  <a:lnTo>
                    <a:pt x="4811" y="1323"/>
                  </a:lnTo>
                </a:path>
              </a:pathLst>
            </a:custGeom>
            <a:noFill/>
            <a:ln w="3875" cap="rnd" cmpd="sng">
              <a:solidFill>
                <a:srgbClr val="D37530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33"/>
            <p:cNvSpPr/>
            <p:nvPr/>
          </p:nvSpPr>
          <p:spPr>
            <a:xfrm>
              <a:off x="3059900" y="3623800"/>
              <a:ext cx="20850" cy="38400"/>
            </a:xfrm>
            <a:custGeom>
              <a:avLst/>
              <a:gdLst/>
              <a:ahLst/>
              <a:cxnLst/>
              <a:rect l="l" t="t" r="r" b="b"/>
              <a:pathLst>
                <a:path w="834" h="1536" extrusionOk="0">
                  <a:moveTo>
                    <a:pt x="417" y="0"/>
                  </a:moveTo>
                  <a:cubicBezTo>
                    <a:pt x="191" y="0"/>
                    <a:pt x="0" y="179"/>
                    <a:pt x="0" y="417"/>
                  </a:cubicBezTo>
                  <a:lnTo>
                    <a:pt x="0" y="1119"/>
                  </a:lnTo>
                  <a:cubicBezTo>
                    <a:pt x="0" y="1345"/>
                    <a:pt x="179" y="1536"/>
                    <a:pt x="417" y="1536"/>
                  </a:cubicBezTo>
                  <a:cubicBezTo>
                    <a:pt x="643" y="1536"/>
                    <a:pt x="834" y="1357"/>
                    <a:pt x="834" y="1119"/>
                  </a:cubicBezTo>
                  <a:lnTo>
                    <a:pt x="834" y="417"/>
                  </a:lnTo>
                  <a:cubicBezTo>
                    <a:pt x="834" y="191"/>
                    <a:pt x="655" y="0"/>
                    <a:pt x="417" y="0"/>
                  </a:cubicBezTo>
                  <a:close/>
                </a:path>
              </a:pathLst>
            </a:custGeom>
            <a:solidFill>
              <a:srgbClr val="D375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33"/>
            <p:cNvSpPr/>
            <p:nvPr/>
          </p:nvSpPr>
          <p:spPr>
            <a:xfrm>
              <a:off x="3032800" y="3522000"/>
              <a:ext cx="20875" cy="38125"/>
            </a:xfrm>
            <a:custGeom>
              <a:avLst/>
              <a:gdLst/>
              <a:ahLst/>
              <a:cxnLst/>
              <a:rect l="l" t="t" r="r" b="b"/>
              <a:pathLst>
                <a:path w="835" h="1525" extrusionOk="0">
                  <a:moveTo>
                    <a:pt x="418" y="0"/>
                  </a:moveTo>
                  <a:cubicBezTo>
                    <a:pt x="191" y="0"/>
                    <a:pt x="1" y="179"/>
                    <a:pt x="1" y="417"/>
                  </a:cubicBezTo>
                  <a:lnTo>
                    <a:pt x="1" y="1107"/>
                  </a:lnTo>
                  <a:cubicBezTo>
                    <a:pt x="1" y="1334"/>
                    <a:pt x="179" y="1524"/>
                    <a:pt x="418" y="1524"/>
                  </a:cubicBezTo>
                  <a:cubicBezTo>
                    <a:pt x="644" y="1524"/>
                    <a:pt x="834" y="1346"/>
                    <a:pt x="834" y="1107"/>
                  </a:cubicBezTo>
                  <a:lnTo>
                    <a:pt x="834" y="417"/>
                  </a:lnTo>
                  <a:cubicBezTo>
                    <a:pt x="834" y="191"/>
                    <a:pt x="656" y="0"/>
                    <a:pt x="418" y="0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3" name="Google Shape;253;p33"/>
          <p:cNvGrpSpPr/>
          <p:nvPr/>
        </p:nvGrpSpPr>
        <p:grpSpPr>
          <a:xfrm rot="5997750">
            <a:off x="-122785" y="393798"/>
            <a:ext cx="990845" cy="843862"/>
            <a:chOff x="7713025" y="395925"/>
            <a:chExt cx="764193" cy="763520"/>
          </a:xfrm>
        </p:grpSpPr>
        <p:sp>
          <p:nvSpPr>
            <p:cNvPr id="254" name="Google Shape;254;p33"/>
            <p:cNvSpPr/>
            <p:nvPr/>
          </p:nvSpPr>
          <p:spPr>
            <a:xfrm>
              <a:off x="7713025" y="395925"/>
              <a:ext cx="764193" cy="763520"/>
            </a:xfrm>
            <a:custGeom>
              <a:avLst/>
              <a:gdLst/>
              <a:ahLst/>
              <a:cxnLst/>
              <a:rect l="l" t="t" r="r" b="b"/>
              <a:pathLst>
                <a:path w="14777" h="14764" extrusionOk="0">
                  <a:moveTo>
                    <a:pt x="5180" y="0"/>
                  </a:moveTo>
                  <a:cubicBezTo>
                    <a:pt x="3799" y="0"/>
                    <a:pt x="2489" y="536"/>
                    <a:pt x="1513" y="1512"/>
                  </a:cubicBezTo>
                  <a:cubicBezTo>
                    <a:pt x="537" y="2500"/>
                    <a:pt x="1" y="3798"/>
                    <a:pt x="1" y="5179"/>
                  </a:cubicBezTo>
                  <a:cubicBezTo>
                    <a:pt x="1" y="6560"/>
                    <a:pt x="537" y="7870"/>
                    <a:pt x="1513" y="8835"/>
                  </a:cubicBezTo>
                  <a:cubicBezTo>
                    <a:pt x="2501" y="9823"/>
                    <a:pt x="3799" y="10359"/>
                    <a:pt x="5180" y="10359"/>
                  </a:cubicBezTo>
                  <a:cubicBezTo>
                    <a:pt x="5906" y="10359"/>
                    <a:pt x="6621" y="10204"/>
                    <a:pt x="7276" y="9906"/>
                  </a:cubicBezTo>
                  <a:lnTo>
                    <a:pt x="7442" y="10073"/>
                  </a:lnTo>
                  <a:cubicBezTo>
                    <a:pt x="7395" y="10656"/>
                    <a:pt x="7597" y="11252"/>
                    <a:pt x="8049" y="11692"/>
                  </a:cubicBezTo>
                  <a:lnTo>
                    <a:pt x="10502" y="14157"/>
                  </a:lnTo>
                  <a:cubicBezTo>
                    <a:pt x="10895" y="14538"/>
                    <a:pt x="11431" y="14764"/>
                    <a:pt x="11978" y="14764"/>
                  </a:cubicBezTo>
                  <a:cubicBezTo>
                    <a:pt x="12526" y="14764"/>
                    <a:pt x="13062" y="14538"/>
                    <a:pt x="13455" y="14157"/>
                  </a:cubicBezTo>
                  <a:lnTo>
                    <a:pt x="14169" y="13442"/>
                  </a:lnTo>
                  <a:cubicBezTo>
                    <a:pt x="14550" y="13049"/>
                    <a:pt x="14776" y="12514"/>
                    <a:pt x="14776" y="11966"/>
                  </a:cubicBezTo>
                  <a:cubicBezTo>
                    <a:pt x="14765" y="11430"/>
                    <a:pt x="14550" y="10906"/>
                    <a:pt x="14157" y="10501"/>
                  </a:cubicBezTo>
                  <a:lnTo>
                    <a:pt x="11693" y="8049"/>
                  </a:lnTo>
                  <a:cubicBezTo>
                    <a:pt x="11312" y="7668"/>
                    <a:pt x="10788" y="7442"/>
                    <a:pt x="10228" y="7442"/>
                  </a:cubicBezTo>
                  <a:lnTo>
                    <a:pt x="10073" y="7442"/>
                  </a:lnTo>
                  <a:lnTo>
                    <a:pt x="9907" y="7275"/>
                  </a:lnTo>
                  <a:cubicBezTo>
                    <a:pt x="10764" y="5358"/>
                    <a:pt x="10371" y="3036"/>
                    <a:pt x="8835" y="1512"/>
                  </a:cubicBezTo>
                  <a:cubicBezTo>
                    <a:pt x="7859" y="536"/>
                    <a:pt x="6561" y="0"/>
                    <a:pt x="51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33"/>
            <p:cNvSpPr/>
            <p:nvPr/>
          </p:nvSpPr>
          <p:spPr>
            <a:xfrm>
              <a:off x="8070793" y="754260"/>
              <a:ext cx="166264" cy="166315"/>
            </a:xfrm>
            <a:custGeom>
              <a:avLst/>
              <a:gdLst/>
              <a:ahLst/>
              <a:cxnLst/>
              <a:rect l="l" t="t" r="r" b="b"/>
              <a:pathLst>
                <a:path w="3215" h="3216" extrusionOk="0">
                  <a:moveTo>
                    <a:pt x="834" y="1"/>
                  </a:moveTo>
                  <a:lnTo>
                    <a:pt x="0" y="834"/>
                  </a:lnTo>
                  <a:lnTo>
                    <a:pt x="2382" y="3215"/>
                  </a:lnTo>
                  <a:lnTo>
                    <a:pt x="3215" y="2382"/>
                  </a:lnTo>
                  <a:lnTo>
                    <a:pt x="834" y="1"/>
                  </a:ln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33"/>
            <p:cNvSpPr/>
            <p:nvPr/>
          </p:nvSpPr>
          <p:spPr>
            <a:xfrm>
              <a:off x="7759207" y="463000"/>
              <a:ext cx="442163" cy="403532"/>
            </a:xfrm>
            <a:custGeom>
              <a:avLst/>
              <a:gdLst/>
              <a:ahLst/>
              <a:cxnLst/>
              <a:rect l="l" t="t" r="r" b="b"/>
              <a:pathLst>
                <a:path w="8550" h="7803" extrusionOk="0">
                  <a:moveTo>
                    <a:pt x="4280" y="1"/>
                  </a:moveTo>
                  <a:cubicBezTo>
                    <a:pt x="3278" y="1"/>
                    <a:pt x="2275" y="382"/>
                    <a:pt x="1513" y="1144"/>
                  </a:cubicBezTo>
                  <a:cubicBezTo>
                    <a:pt x="1" y="2656"/>
                    <a:pt x="1" y="5144"/>
                    <a:pt x="1513" y="6668"/>
                  </a:cubicBezTo>
                  <a:cubicBezTo>
                    <a:pt x="2281" y="7424"/>
                    <a:pt x="3284" y="7802"/>
                    <a:pt x="4284" y="7802"/>
                  </a:cubicBezTo>
                  <a:cubicBezTo>
                    <a:pt x="5284" y="7802"/>
                    <a:pt x="6281" y="7424"/>
                    <a:pt x="7037" y="6668"/>
                  </a:cubicBezTo>
                  <a:cubicBezTo>
                    <a:pt x="8549" y="5144"/>
                    <a:pt x="8549" y="2656"/>
                    <a:pt x="7037" y="1144"/>
                  </a:cubicBezTo>
                  <a:cubicBezTo>
                    <a:pt x="6281" y="382"/>
                    <a:pt x="5281" y="1"/>
                    <a:pt x="4280" y="1"/>
                  </a:cubicBezTo>
                  <a:close/>
                </a:path>
              </a:pathLst>
            </a:custGeom>
            <a:solidFill>
              <a:srgbClr val="149DA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33"/>
            <p:cNvSpPr/>
            <p:nvPr/>
          </p:nvSpPr>
          <p:spPr>
            <a:xfrm>
              <a:off x="7822662" y="520766"/>
              <a:ext cx="315875" cy="287277"/>
            </a:xfrm>
            <a:custGeom>
              <a:avLst/>
              <a:gdLst/>
              <a:ahLst/>
              <a:cxnLst/>
              <a:rect l="l" t="t" r="r" b="b"/>
              <a:pathLst>
                <a:path w="6108" h="5555" extrusionOk="0">
                  <a:moveTo>
                    <a:pt x="3056" y="0"/>
                  </a:moveTo>
                  <a:cubicBezTo>
                    <a:pt x="2346" y="0"/>
                    <a:pt x="1637" y="271"/>
                    <a:pt x="1095" y="813"/>
                  </a:cubicBezTo>
                  <a:cubicBezTo>
                    <a:pt x="0" y="1884"/>
                    <a:pt x="0" y="3658"/>
                    <a:pt x="1095" y="4742"/>
                  </a:cubicBezTo>
                  <a:cubicBezTo>
                    <a:pt x="1637" y="5284"/>
                    <a:pt x="2349" y="5554"/>
                    <a:pt x="3060" y="5554"/>
                  </a:cubicBezTo>
                  <a:cubicBezTo>
                    <a:pt x="3771" y="5554"/>
                    <a:pt x="4483" y="5284"/>
                    <a:pt x="5025" y="4742"/>
                  </a:cubicBezTo>
                  <a:cubicBezTo>
                    <a:pt x="6108" y="3658"/>
                    <a:pt x="6108" y="1896"/>
                    <a:pt x="5025" y="813"/>
                  </a:cubicBezTo>
                  <a:cubicBezTo>
                    <a:pt x="4477" y="271"/>
                    <a:pt x="3765" y="0"/>
                    <a:pt x="30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33"/>
            <p:cNvSpPr/>
            <p:nvPr/>
          </p:nvSpPr>
          <p:spPr>
            <a:xfrm>
              <a:off x="8041832" y="603407"/>
              <a:ext cx="32684" cy="121944"/>
            </a:xfrm>
            <a:custGeom>
              <a:avLst/>
              <a:gdLst/>
              <a:ahLst/>
              <a:cxnLst/>
              <a:rect l="l" t="t" r="r" b="b"/>
              <a:pathLst>
                <a:path w="632" h="2358" fill="none" extrusionOk="0">
                  <a:moveTo>
                    <a:pt x="1" y="1"/>
                  </a:moveTo>
                  <a:cubicBezTo>
                    <a:pt x="632" y="644"/>
                    <a:pt x="632" y="1703"/>
                    <a:pt x="1" y="2358"/>
                  </a:cubicBezTo>
                </a:path>
              </a:pathLst>
            </a:custGeom>
            <a:noFill/>
            <a:ln w="11300" cap="rnd" cmpd="sng">
              <a:solidFill>
                <a:srgbClr val="149DA4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33"/>
            <p:cNvSpPr/>
            <p:nvPr/>
          </p:nvSpPr>
          <p:spPr>
            <a:xfrm>
              <a:off x="8159433" y="846934"/>
              <a:ext cx="254386" cy="246939"/>
            </a:xfrm>
            <a:custGeom>
              <a:avLst/>
              <a:gdLst/>
              <a:ahLst/>
              <a:cxnLst/>
              <a:rect l="l" t="t" r="r" b="b"/>
              <a:pathLst>
                <a:path w="4919" h="4775" extrusionOk="0">
                  <a:moveTo>
                    <a:pt x="1590" y="0"/>
                  </a:moveTo>
                  <a:cubicBezTo>
                    <a:pt x="1385" y="0"/>
                    <a:pt x="1180" y="78"/>
                    <a:pt x="1025" y="233"/>
                  </a:cubicBezTo>
                  <a:lnTo>
                    <a:pt x="310" y="947"/>
                  </a:lnTo>
                  <a:cubicBezTo>
                    <a:pt x="1" y="1268"/>
                    <a:pt x="1" y="1769"/>
                    <a:pt x="310" y="2078"/>
                  </a:cubicBezTo>
                  <a:lnTo>
                    <a:pt x="2763" y="4543"/>
                  </a:lnTo>
                  <a:cubicBezTo>
                    <a:pt x="2924" y="4697"/>
                    <a:pt x="3129" y="4775"/>
                    <a:pt x="3333" y="4775"/>
                  </a:cubicBezTo>
                  <a:cubicBezTo>
                    <a:pt x="3537" y="4775"/>
                    <a:pt x="3739" y="4697"/>
                    <a:pt x="3894" y="4543"/>
                  </a:cubicBezTo>
                  <a:lnTo>
                    <a:pt x="4609" y="3828"/>
                  </a:lnTo>
                  <a:cubicBezTo>
                    <a:pt x="4918" y="3507"/>
                    <a:pt x="4918" y="3007"/>
                    <a:pt x="4609" y="2697"/>
                  </a:cubicBezTo>
                  <a:lnTo>
                    <a:pt x="2156" y="233"/>
                  </a:lnTo>
                  <a:cubicBezTo>
                    <a:pt x="2001" y="78"/>
                    <a:pt x="1796" y="0"/>
                    <a:pt x="1590" y="0"/>
                  </a:cubicBezTo>
                  <a:close/>
                </a:path>
              </a:pathLst>
            </a:custGeom>
            <a:solidFill>
              <a:srgbClr val="149DA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" name="Round Same Side Corner Rectangle 29"/>
          <p:cNvSpPr/>
          <p:nvPr/>
        </p:nvSpPr>
        <p:spPr>
          <a:xfrm flipH="1" flipV="1">
            <a:off x="818666" y="420744"/>
            <a:ext cx="2640458" cy="544530"/>
          </a:xfrm>
          <a:prstGeom prst="round2SameRect">
            <a:avLst>
              <a:gd name="adj1" fmla="val 39309"/>
              <a:gd name="adj2" fmla="val 0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803999" y="463369"/>
            <a:ext cx="27021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</a:rPr>
              <a:t>Bài</a:t>
            </a:r>
            <a:r>
              <a:rPr lang="en-US" sz="2000" b="1" dirty="0">
                <a:solidFill>
                  <a:schemeClr val="bg1"/>
                </a:solidFill>
              </a:rPr>
              <a:t> 1.34 (SGK – tr25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766325" y="6446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4338"/>
              </p:ext>
            </p:extLst>
          </p:nvPr>
        </p:nvGraphicFramePr>
        <p:xfrm>
          <a:off x="4426014" y="456974"/>
          <a:ext cx="3957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2160" imgH="457200" progId="Equation.DSMT4">
                  <p:embed/>
                </p:oleObj>
              </mc:Choice>
              <mc:Fallback>
                <p:oleObj name="Equation" r:id="rId4" imgW="39621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014" y="456974"/>
                        <a:ext cx="39576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6947"/>
              </p:ext>
            </p:extLst>
          </p:nvPr>
        </p:nvGraphicFramePr>
        <p:xfrm>
          <a:off x="4399489" y="797185"/>
          <a:ext cx="39830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87720" imgH="812520" progId="Equation.DSMT4">
                  <p:embed/>
                </p:oleObj>
              </mc:Choice>
              <mc:Fallback>
                <p:oleObj name="Equation" r:id="rId6" imgW="398772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489" y="797185"/>
                        <a:ext cx="39830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23317" y="1317012"/>
            <a:ext cx="4653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0985"/>
              </p:ext>
            </p:extLst>
          </p:nvPr>
        </p:nvGraphicFramePr>
        <p:xfrm>
          <a:off x="5154345" y="1448812"/>
          <a:ext cx="12366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66400" progId="Equation.DSMT4">
                  <p:embed/>
                </p:oleObj>
              </mc:Choice>
              <mc:Fallback>
                <p:oleObj name="Equation" r:id="rId8" imgW="12315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345" y="1448812"/>
                        <a:ext cx="1236662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574304" y="1752348"/>
            <a:ext cx="875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27630"/>
              </p:ext>
            </p:extLst>
          </p:nvPr>
        </p:nvGraphicFramePr>
        <p:xfrm>
          <a:off x="1600224" y="1837717"/>
          <a:ext cx="3957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62160" imgH="457200" progId="Equation.DSMT4">
                  <p:embed/>
                </p:oleObj>
              </mc:Choice>
              <mc:Fallback>
                <p:oleObj name="Equation" r:id="rId10" imgW="39621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24" y="1837717"/>
                        <a:ext cx="39576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15679"/>
              </p:ext>
            </p:extLst>
          </p:nvPr>
        </p:nvGraphicFramePr>
        <p:xfrm>
          <a:off x="1840068" y="2173437"/>
          <a:ext cx="55927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920" imgH="457200" progId="Equation.DSMT4">
                  <p:embed/>
                </p:oleObj>
              </mc:Choice>
              <mc:Fallback>
                <p:oleObj name="Equation" r:id="rId12" imgW="55879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068" y="2173437"/>
                        <a:ext cx="55927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84345"/>
              </p:ext>
            </p:extLst>
          </p:nvPr>
        </p:nvGraphicFramePr>
        <p:xfrm>
          <a:off x="1837298" y="2562346"/>
          <a:ext cx="41354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40000" imgH="380880" progId="Equation.DSMT4">
                  <p:embed/>
                </p:oleObj>
              </mc:Choice>
              <mc:Fallback>
                <p:oleObj name="Equation" r:id="rId14" imgW="414000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298" y="2562346"/>
                        <a:ext cx="413543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96701"/>
              </p:ext>
            </p:extLst>
          </p:nvPr>
        </p:nvGraphicFramePr>
        <p:xfrm>
          <a:off x="1281933" y="2817513"/>
          <a:ext cx="41084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14800" imgH="812520" progId="Equation.DSMT4">
                  <p:embed/>
                </p:oleObj>
              </mc:Choice>
              <mc:Fallback>
                <p:oleObj name="Equation" r:id="rId16" imgW="4114800" imgH="8125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933" y="2817513"/>
                        <a:ext cx="41084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51880"/>
              </p:ext>
            </p:extLst>
          </p:nvPr>
        </p:nvGraphicFramePr>
        <p:xfrm>
          <a:off x="5503738" y="3026862"/>
          <a:ext cx="27352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30240" imgH="380880" progId="Equation.DSMT4">
                  <p:embed/>
                </p:oleObj>
              </mc:Choice>
              <mc:Fallback>
                <p:oleObj name="Equation" r:id="rId18" imgW="273024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738" y="3026862"/>
                        <a:ext cx="273526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23460"/>
              </p:ext>
            </p:extLst>
          </p:nvPr>
        </p:nvGraphicFramePr>
        <p:xfrm>
          <a:off x="1584261" y="3411722"/>
          <a:ext cx="12382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266400" progId="Equation.DSMT4">
                  <p:embed/>
                </p:oleObj>
              </mc:Choice>
              <mc:Fallback>
                <p:oleObj name="Equation" r:id="rId20" imgW="1231560" imgH="26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261" y="3411722"/>
                        <a:ext cx="123825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52842"/>
              </p:ext>
            </p:extLst>
          </p:nvPr>
        </p:nvGraphicFramePr>
        <p:xfrm>
          <a:off x="1324239" y="3716816"/>
          <a:ext cx="7391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91160" imgH="457200" progId="Equation.DSMT4">
                  <p:embed/>
                </p:oleObj>
              </mc:Choice>
              <mc:Fallback>
                <p:oleObj name="Equation" r:id="rId22" imgW="739116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239" y="3716816"/>
                        <a:ext cx="73914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445397"/>
              </p:ext>
            </p:extLst>
          </p:nvPr>
        </p:nvGraphicFramePr>
        <p:xfrm>
          <a:off x="1339725" y="4099697"/>
          <a:ext cx="6899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908760" imgH="380880" progId="Equation.DSMT4">
                  <p:embed/>
                </p:oleObj>
              </mc:Choice>
              <mc:Fallback>
                <p:oleObj name="Equation" r:id="rId24" imgW="6908760" imgH="380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725" y="4099697"/>
                        <a:ext cx="6899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5557862" y="41119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75300"/>
              </p:ext>
            </p:extLst>
          </p:nvPr>
        </p:nvGraphicFramePr>
        <p:xfrm>
          <a:off x="1339725" y="4450127"/>
          <a:ext cx="1397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0" imgH="380880" progId="Equation.DSMT4">
                  <p:embed/>
                </p:oleObj>
              </mc:Choice>
              <mc:Fallback>
                <p:oleObj name="Equation" r:id="rId26" imgW="1396800" imgH="380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725" y="4450127"/>
                        <a:ext cx="13970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46796" y="3313981"/>
            <a:ext cx="946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6"/>
          <p:cNvSpPr>
            <a:spLocks noChangeArrowheads="1"/>
          </p:cNvSpPr>
          <p:nvPr/>
        </p:nvSpPr>
        <p:spPr bwMode="auto">
          <a:xfrm>
            <a:off x="3690344" y="393232"/>
            <a:ext cx="6286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ặt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2" grpId="0"/>
      <p:bldP spid="10" grpId="0"/>
      <p:bldP spid="12" grpId="0"/>
      <p:bldP spid="29" grpId="0"/>
      <p:bldP spid="57" grpId="0"/>
      <p:bldP spid="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33"/>
          <p:cNvSpPr/>
          <p:nvPr/>
        </p:nvSpPr>
        <p:spPr>
          <a:xfrm rot="15608966">
            <a:off x="6471208" y="2693264"/>
            <a:ext cx="4364192" cy="974829"/>
          </a:xfrm>
          <a:custGeom>
            <a:avLst/>
            <a:gdLst/>
            <a:ahLst/>
            <a:cxnLst/>
            <a:rect l="l" t="t" r="r" b="b"/>
            <a:pathLst>
              <a:path w="174567" h="38993" extrusionOk="0">
                <a:moveTo>
                  <a:pt x="0" y="6781"/>
                </a:moveTo>
                <a:cubicBezTo>
                  <a:pt x="7436" y="1375"/>
                  <a:pt x="21062" y="-3377"/>
                  <a:pt x="27363" y="3318"/>
                </a:cubicBezTo>
                <a:cubicBezTo>
                  <a:pt x="35327" y="11780"/>
                  <a:pt x="32369" y="31325"/>
                  <a:pt x="43642" y="34144"/>
                </a:cubicBezTo>
                <a:cubicBezTo>
                  <a:pt x="72849" y="41447"/>
                  <a:pt x="101672" y="10611"/>
                  <a:pt x="131618" y="13709"/>
                </a:cubicBezTo>
                <a:cubicBezTo>
                  <a:pt x="142816" y="14867"/>
                  <a:pt x="153307" y="21223"/>
                  <a:pt x="162098" y="28256"/>
                </a:cubicBezTo>
                <a:cubicBezTo>
                  <a:pt x="166381" y="31682"/>
                  <a:pt x="169137" y="38218"/>
                  <a:pt x="174567" y="38993"/>
                </a:cubicBezTo>
              </a:path>
            </a:pathLst>
          </a:custGeom>
          <a:noFill/>
          <a:ln w="19050" cap="flat" cmpd="sng">
            <a:solidFill>
              <a:srgbClr val="B1194F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38" name="Google Shape;238;p33"/>
          <p:cNvGrpSpPr/>
          <p:nvPr/>
        </p:nvGrpSpPr>
        <p:grpSpPr>
          <a:xfrm rot="-674824">
            <a:off x="8383495" y="73875"/>
            <a:ext cx="903758" cy="612695"/>
            <a:chOff x="2897375" y="3382400"/>
            <a:chExt cx="465850" cy="378625"/>
          </a:xfrm>
        </p:grpSpPr>
        <p:sp>
          <p:nvSpPr>
            <p:cNvPr id="239" name="Google Shape;239;p33"/>
            <p:cNvSpPr/>
            <p:nvPr/>
          </p:nvSpPr>
          <p:spPr>
            <a:xfrm>
              <a:off x="2897375" y="3382400"/>
              <a:ext cx="465850" cy="378625"/>
            </a:xfrm>
            <a:custGeom>
              <a:avLst/>
              <a:gdLst/>
              <a:ahLst/>
              <a:cxnLst/>
              <a:rect l="l" t="t" r="r" b="b"/>
              <a:pathLst>
                <a:path w="18634" h="15145" extrusionOk="0">
                  <a:moveTo>
                    <a:pt x="3560" y="0"/>
                  </a:moveTo>
                  <a:cubicBezTo>
                    <a:pt x="3096" y="0"/>
                    <a:pt x="2679" y="238"/>
                    <a:pt x="2453" y="643"/>
                  </a:cubicBezTo>
                  <a:cubicBezTo>
                    <a:pt x="0" y="4882"/>
                    <a:pt x="0" y="9942"/>
                    <a:pt x="2453" y="14180"/>
                  </a:cubicBezTo>
                  <a:cubicBezTo>
                    <a:pt x="2679" y="14585"/>
                    <a:pt x="3108" y="14823"/>
                    <a:pt x="3560" y="14823"/>
                  </a:cubicBezTo>
                  <a:lnTo>
                    <a:pt x="5906" y="14823"/>
                  </a:lnTo>
                  <a:cubicBezTo>
                    <a:pt x="5965" y="14823"/>
                    <a:pt x="6013" y="14823"/>
                    <a:pt x="6073" y="14800"/>
                  </a:cubicBezTo>
                  <a:cubicBezTo>
                    <a:pt x="6489" y="15026"/>
                    <a:pt x="6954" y="15145"/>
                    <a:pt x="7430" y="15145"/>
                  </a:cubicBezTo>
                  <a:lnTo>
                    <a:pt x="11276" y="15145"/>
                  </a:lnTo>
                  <a:cubicBezTo>
                    <a:pt x="11752" y="15145"/>
                    <a:pt x="12216" y="15026"/>
                    <a:pt x="12633" y="14823"/>
                  </a:cubicBezTo>
                  <a:lnTo>
                    <a:pt x="15086" y="14823"/>
                  </a:lnTo>
                  <a:cubicBezTo>
                    <a:pt x="15550" y="14823"/>
                    <a:pt x="15967" y="14585"/>
                    <a:pt x="16193" y="14180"/>
                  </a:cubicBezTo>
                  <a:cubicBezTo>
                    <a:pt x="18634" y="9942"/>
                    <a:pt x="18634" y="4882"/>
                    <a:pt x="16157" y="643"/>
                  </a:cubicBezTo>
                  <a:cubicBezTo>
                    <a:pt x="15943" y="238"/>
                    <a:pt x="15502" y="0"/>
                    <a:pt x="15062" y="0"/>
                  </a:cubicBezTo>
                  <a:lnTo>
                    <a:pt x="12704" y="0"/>
                  </a:lnTo>
                  <a:cubicBezTo>
                    <a:pt x="12264" y="0"/>
                    <a:pt x="11847" y="238"/>
                    <a:pt x="11609" y="619"/>
                  </a:cubicBezTo>
                  <a:cubicBezTo>
                    <a:pt x="11192" y="238"/>
                    <a:pt x="10668" y="0"/>
                    <a:pt x="10073" y="0"/>
                  </a:cubicBezTo>
                  <a:lnTo>
                    <a:pt x="8585" y="0"/>
                  </a:lnTo>
                  <a:cubicBezTo>
                    <a:pt x="7978" y="0"/>
                    <a:pt x="7430" y="250"/>
                    <a:pt x="7025" y="667"/>
                  </a:cubicBezTo>
                  <a:cubicBezTo>
                    <a:pt x="7025" y="655"/>
                    <a:pt x="7013" y="655"/>
                    <a:pt x="7013" y="643"/>
                  </a:cubicBezTo>
                  <a:cubicBezTo>
                    <a:pt x="6787" y="238"/>
                    <a:pt x="6358" y="0"/>
                    <a:pt x="59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" name="Google Shape;240;p33"/>
            <p:cNvSpPr/>
            <p:nvPr/>
          </p:nvSpPr>
          <p:spPr>
            <a:xfrm>
              <a:off x="2930125" y="3414825"/>
              <a:ext cx="108950" cy="306025"/>
            </a:xfrm>
            <a:custGeom>
              <a:avLst/>
              <a:gdLst/>
              <a:ahLst/>
              <a:cxnLst/>
              <a:rect l="l" t="t" r="r" b="b"/>
              <a:pathLst>
                <a:path w="4358" h="12241" extrusionOk="0">
                  <a:moveTo>
                    <a:pt x="2227" y="1"/>
                  </a:moveTo>
                  <a:cubicBezTo>
                    <a:pt x="0" y="3835"/>
                    <a:pt x="0" y="8395"/>
                    <a:pt x="2227" y="12241"/>
                  </a:cubicBezTo>
                  <a:lnTo>
                    <a:pt x="4358" y="12241"/>
                  </a:lnTo>
                  <a:cubicBezTo>
                    <a:pt x="2131" y="8395"/>
                    <a:pt x="2131" y="3835"/>
                    <a:pt x="4358" y="1"/>
                  </a:cubicBezTo>
                  <a:close/>
                </a:path>
              </a:pathLst>
            </a:custGeom>
            <a:solidFill>
              <a:srgbClr val="FAF13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" name="Google Shape;241;p33"/>
            <p:cNvSpPr/>
            <p:nvPr/>
          </p:nvSpPr>
          <p:spPr>
            <a:xfrm>
              <a:off x="2930125" y="3414825"/>
              <a:ext cx="108950" cy="306025"/>
            </a:xfrm>
            <a:custGeom>
              <a:avLst/>
              <a:gdLst/>
              <a:ahLst/>
              <a:cxnLst/>
              <a:rect l="l" t="t" r="r" b="b"/>
              <a:pathLst>
                <a:path w="4358" h="12241" extrusionOk="0">
                  <a:moveTo>
                    <a:pt x="2227" y="1"/>
                  </a:moveTo>
                  <a:cubicBezTo>
                    <a:pt x="0" y="3835"/>
                    <a:pt x="0" y="8395"/>
                    <a:pt x="2227" y="12241"/>
                  </a:cubicBezTo>
                  <a:lnTo>
                    <a:pt x="4358" y="12241"/>
                  </a:lnTo>
                  <a:cubicBezTo>
                    <a:pt x="2131" y="8395"/>
                    <a:pt x="2131" y="3835"/>
                    <a:pt x="4358" y="1"/>
                  </a:cubicBezTo>
                  <a:close/>
                </a:path>
              </a:pathLst>
            </a:custGeom>
            <a:solidFill>
              <a:srgbClr val="E6B5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" name="Google Shape;242;p33"/>
            <p:cNvSpPr/>
            <p:nvPr/>
          </p:nvSpPr>
          <p:spPr>
            <a:xfrm>
              <a:off x="2991725" y="3414825"/>
              <a:ext cx="109275" cy="306025"/>
            </a:xfrm>
            <a:custGeom>
              <a:avLst/>
              <a:gdLst/>
              <a:ahLst/>
              <a:cxnLst/>
              <a:rect l="l" t="t" r="r" b="b"/>
              <a:pathLst>
                <a:path w="4371" h="12241" extrusionOk="0">
                  <a:moveTo>
                    <a:pt x="1" y="1"/>
                  </a:moveTo>
                  <a:cubicBezTo>
                    <a:pt x="2239" y="3835"/>
                    <a:pt x="2239" y="8395"/>
                    <a:pt x="1" y="12241"/>
                  </a:cubicBezTo>
                  <a:lnTo>
                    <a:pt x="2132" y="12241"/>
                  </a:lnTo>
                  <a:cubicBezTo>
                    <a:pt x="4370" y="8395"/>
                    <a:pt x="4370" y="3835"/>
                    <a:pt x="2132" y="1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" name="Google Shape;243;p33"/>
            <p:cNvSpPr/>
            <p:nvPr/>
          </p:nvSpPr>
          <p:spPr>
            <a:xfrm>
              <a:off x="3220625" y="3414825"/>
              <a:ext cx="108975" cy="306025"/>
            </a:xfrm>
            <a:custGeom>
              <a:avLst/>
              <a:gdLst/>
              <a:ahLst/>
              <a:cxnLst/>
              <a:rect l="l" t="t" r="r" b="b"/>
              <a:pathLst>
                <a:path w="4359" h="12241" extrusionOk="0">
                  <a:moveTo>
                    <a:pt x="1" y="1"/>
                  </a:moveTo>
                  <a:cubicBezTo>
                    <a:pt x="2251" y="3835"/>
                    <a:pt x="2251" y="8395"/>
                    <a:pt x="1" y="12241"/>
                  </a:cubicBezTo>
                  <a:lnTo>
                    <a:pt x="2132" y="12241"/>
                  </a:lnTo>
                  <a:cubicBezTo>
                    <a:pt x="4358" y="8395"/>
                    <a:pt x="4358" y="3835"/>
                    <a:pt x="2132" y="1"/>
                  </a:cubicBezTo>
                  <a:close/>
                </a:path>
              </a:pathLst>
            </a:custGeom>
            <a:solidFill>
              <a:srgbClr val="FAF13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" name="Google Shape;244;p33"/>
            <p:cNvSpPr/>
            <p:nvPr/>
          </p:nvSpPr>
          <p:spPr>
            <a:xfrm>
              <a:off x="3220625" y="3414825"/>
              <a:ext cx="108975" cy="306025"/>
            </a:xfrm>
            <a:custGeom>
              <a:avLst/>
              <a:gdLst/>
              <a:ahLst/>
              <a:cxnLst/>
              <a:rect l="l" t="t" r="r" b="b"/>
              <a:pathLst>
                <a:path w="4359" h="12241" extrusionOk="0">
                  <a:moveTo>
                    <a:pt x="1" y="1"/>
                  </a:moveTo>
                  <a:cubicBezTo>
                    <a:pt x="2251" y="3835"/>
                    <a:pt x="2251" y="8395"/>
                    <a:pt x="1" y="12241"/>
                  </a:cubicBezTo>
                  <a:lnTo>
                    <a:pt x="2132" y="12241"/>
                  </a:lnTo>
                  <a:cubicBezTo>
                    <a:pt x="4358" y="8395"/>
                    <a:pt x="4358" y="3835"/>
                    <a:pt x="2132" y="1"/>
                  </a:cubicBezTo>
                  <a:close/>
                </a:path>
              </a:pathLst>
            </a:custGeom>
            <a:solidFill>
              <a:srgbClr val="E6B5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" name="Google Shape;245;p33"/>
            <p:cNvSpPr/>
            <p:nvPr/>
          </p:nvSpPr>
          <p:spPr>
            <a:xfrm>
              <a:off x="3159300" y="3414825"/>
              <a:ext cx="108975" cy="306025"/>
            </a:xfrm>
            <a:custGeom>
              <a:avLst/>
              <a:gdLst/>
              <a:ahLst/>
              <a:cxnLst/>
              <a:rect l="l" t="t" r="r" b="b"/>
              <a:pathLst>
                <a:path w="4359" h="12241" extrusionOk="0">
                  <a:moveTo>
                    <a:pt x="2227" y="1"/>
                  </a:moveTo>
                  <a:cubicBezTo>
                    <a:pt x="1" y="3835"/>
                    <a:pt x="1" y="8395"/>
                    <a:pt x="2227" y="12241"/>
                  </a:cubicBezTo>
                  <a:lnTo>
                    <a:pt x="4359" y="12241"/>
                  </a:lnTo>
                  <a:cubicBezTo>
                    <a:pt x="2132" y="8395"/>
                    <a:pt x="2132" y="3835"/>
                    <a:pt x="4359" y="1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" name="Google Shape;246;p33"/>
            <p:cNvSpPr/>
            <p:nvPr/>
          </p:nvSpPr>
          <p:spPr>
            <a:xfrm>
              <a:off x="3086100" y="3414825"/>
              <a:ext cx="90200" cy="64325"/>
            </a:xfrm>
            <a:custGeom>
              <a:avLst/>
              <a:gdLst/>
              <a:ahLst/>
              <a:cxnLst/>
              <a:rect l="l" t="t" r="r" b="b"/>
              <a:pathLst>
                <a:path w="3608" h="2573" extrusionOk="0">
                  <a:moveTo>
                    <a:pt x="1048" y="1"/>
                  </a:moveTo>
                  <a:cubicBezTo>
                    <a:pt x="476" y="1"/>
                    <a:pt x="0" y="572"/>
                    <a:pt x="0" y="1287"/>
                  </a:cubicBezTo>
                  <a:lnTo>
                    <a:pt x="0" y="1430"/>
                  </a:lnTo>
                  <a:cubicBezTo>
                    <a:pt x="0" y="1918"/>
                    <a:pt x="214" y="2346"/>
                    <a:pt x="560" y="2573"/>
                  </a:cubicBezTo>
                  <a:cubicBezTo>
                    <a:pt x="429" y="2394"/>
                    <a:pt x="333" y="2144"/>
                    <a:pt x="333" y="1870"/>
                  </a:cubicBezTo>
                  <a:lnTo>
                    <a:pt x="333" y="1751"/>
                  </a:lnTo>
                  <a:cubicBezTo>
                    <a:pt x="333" y="1168"/>
                    <a:pt x="726" y="715"/>
                    <a:pt x="1203" y="715"/>
                  </a:cubicBezTo>
                  <a:lnTo>
                    <a:pt x="2405" y="715"/>
                  </a:lnTo>
                  <a:cubicBezTo>
                    <a:pt x="2881" y="715"/>
                    <a:pt x="3262" y="1192"/>
                    <a:pt x="3262" y="1751"/>
                  </a:cubicBezTo>
                  <a:lnTo>
                    <a:pt x="3262" y="1870"/>
                  </a:lnTo>
                  <a:cubicBezTo>
                    <a:pt x="3262" y="2132"/>
                    <a:pt x="3179" y="2382"/>
                    <a:pt x="3048" y="2573"/>
                  </a:cubicBezTo>
                  <a:cubicBezTo>
                    <a:pt x="3381" y="2346"/>
                    <a:pt x="3608" y="1918"/>
                    <a:pt x="3608" y="1430"/>
                  </a:cubicBezTo>
                  <a:lnTo>
                    <a:pt x="3608" y="1287"/>
                  </a:lnTo>
                  <a:cubicBezTo>
                    <a:pt x="3596" y="572"/>
                    <a:pt x="3119" y="1"/>
                    <a:pt x="2536" y="1"/>
                  </a:cubicBez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" name="Google Shape;247;p33"/>
            <p:cNvSpPr/>
            <p:nvPr/>
          </p:nvSpPr>
          <p:spPr>
            <a:xfrm>
              <a:off x="3015250" y="3446675"/>
              <a:ext cx="231000" cy="276250"/>
            </a:xfrm>
            <a:custGeom>
              <a:avLst/>
              <a:gdLst/>
              <a:ahLst/>
              <a:cxnLst/>
              <a:rect l="l" t="t" r="r" b="b"/>
              <a:pathLst>
                <a:path w="9240" h="11050" extrusionOk="0">
                  <a:moveTo>
                    <a:pt x="3215" y="1"/>
                  </a:moveTo>
                  <a:cubicBezTo>
                    <a:pt x="1441" y="1"/>
                    <a:pt x="0" y="1442"/>
                    <a:pt x="0" y="3216"/>
                  </a:cubicBezTo>
                  <a:lnTo>
                    <a:pt x="0" y="7835"/>
                  </a:lnTo>
                  <a:cubicBezTo>
                    <a:pt x="0" y="9597"/>
                    <a:pt x="1441" y="11050"/>
                    <a:pt x="3215" y="11050"/>
                  </a:cubicBezTo>
                  <a:lnTo>
                    <a:pt x="6025" y="11050"/>
                  </a:lnTo>
                  <a:cubicBezTo>
                    <a:pt x="7799" y="11050"/>
                    <a:pt x="9240" y="9597"/>
                    <a:pt x="9240" y="7835"/>
                  </a:cubicBezTo>
                  <a:lnTo>
                    <a:pt x="9240" y="3216"/>
                  </a:lnTo>
                  <a:cubicBezTo>
                    <a:pt x="9240" y="1442"/>
                    <a:pt x="7799" y="1"/>
                    <a:pt x="6025" y="1"/>
                  </a:cubicBez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" name="Google Shape;248;p33"/>
            <p:cNvSpPr/>
            <p:nvPr/>
          </p:nvSpPr>
          <p:spPr>
            <a:xfrm>
              <a:off x="3043525" y="3474950"/>
              <a:ext cx="174450" cy="79225"/>
            </a:xfrm>
            <a:custGeom>
              <a:avLst/>
              <a:gdLst/>
              <a:ahLst/>
              <a:cxnLst/>
              <a:rect l="l" t="t" r="r" b="b"/>
              <a:pathLst>
                <a:path w="6978" h="3169" fill="none" extrusionOk="0">
                  <a:moveTo>
                    <a:pt x="0" y="3168"/>
                  </a:moveTo>
                  <a:lnTo>
                    <a:pt x="0" y="2085"/>
                  </a:lnTo>
                  <a:cubicBezTo>
                    <a:pt x="0" y="942"/>
                    <a:pt x="941" y="1"/>
                    <a:pt x="2084" y="1"/>
                  </a:cubicBezTo>
                  <a:lnTo>
                    <a:pt x="4894" y="1"/>
                  </a:lnTo>
                  <a:cubicBezTo>
                    <a:pt x="6049" y="1"/>
                    <a:pt x="6977" y="942"/>
                    <a:pt x="6977" y="2085"/>
                  </a:cubicBezTo>
                  <a:lnTo>
                    <a:pt x="6977" y="3168"/>
                  </a:lnTo>
                </a:path>
              </a:pathLst>
            </a:custGeom>
            <a:noFill/>
            <a:ln w="3875" cap="rnd" cmpd="sng">
              <a:solidFill>
                <a:srgbClr val="F5B92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" name="Google Shape;249;p33"/>
            <p:cNvSpPr/>
            <p:nvPr/>
          </p:nvSpPr>
          <p:spPr>
            <a:xfrm>
              <a:off x="3042325" y="3586275"/>
              <a:ext cx="176850" cy="142900"/>
            </a:xfrm>
            <a:custGeom>
              <a:avLst/>
              <a:gdLst/>
              <a:ahLst/>
              <a:cxnLst/>
              <a:rect l="l" t="t" r="r" b="b"/>
              <a:pathLst>
                <a:path w="7074" h="5716" extrusionOk="0">
                  <a:moveTo>
                    <a:pt x="1608" y="1"/>
                  </a:moveTo>
                  <a:cubicBezTo>
                    <a:pt x="715" y="1"/>
                    <a:pt x="1" y="715"/>
                    <a:pt x="1" y="1608"/>
                  </a:cubicBezTo>
                  <a:lnTo>
                    <a:pt x="1" y="4109"/>
                  </a:lnTo>
                  <a:cubicBezTo>
                    <a:pt x="1" y="5002"/>
                    <a:pt x="715" y="5716"/>
                    <a:pt x="1608" y="5716"/>
                  </a:cubicBezTo>
                  <a:lnTo>
                    <a:pt x="5466" y="5716"/>
                  </a:lnTo>
                  <a:cubicBezTo>
                    <a:pt x="6359" y="5716"/>
                    <a:pt x="7073" y="5002"/>
                    <a:pt x="7073" y="4109"/>
                  </a:cubicBezTo>
                  <a:lnTo>
                    <a:pt x="7073" y="1608"/>
                  </a:lnTo>
                  <a:cubicBezTo>
                    <a:pt x="7073" y="715"/>
                    <a:pt x="6359" y="1"/>
                    <a:pt x="5466" y="1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" name="Google Shape;250;p33"/>
            <p:cNvSpPr/>
            <p:nvPr/>
          </p:nvSpPr>
          <p:spPr>
            <a:xfrm>
              <a:off x="3070600" y="3614550"/>
              <a:ext cx="120275" cy="33075"/>
            </a:xfrm>
            <a:custGeom>
              <a:avLst/>
              <a:gdLst/>
              <a:ahLst/>
              <a:cxnLst/>
              <a:rect l="l" t="t" r="r" b="b"/>
              <a:pathLst>
                <a:path w="4811" h="1323" fill="none" extrusionOk="0">
                  <a:moveTo>
                    <a:pt x="1" y="477"/>
                  </a:moveTo>
                  <a:cubicBezTo>
                    <a:pt x="1" y="203"/>
                    <a:pt x="227" y="1"/>
                    <a:pt x="477" y="1"/>
                  </a:cubicBezTo>
                  <a:lnTo>
                    <a:pt x="4335" y="1"/>
                  </a:lnTo>
                  <a:cubicBezTo>
                    <a:pt x="4609" y="1"/>
                    <a:pt x="4811" y="227"/>
                    <a:pt x="4811" y="477"/>
                  </a:cubicBezTo>
                  <a:lnTo>
                    <a:pt x="4811" y="1323"/>
                  </a:lnTo>
                </a:path>
              </a:pathLst>
            </a:custGeom>
            <a:noFill/>
            <a:ln w="3875" cap="rnd" cmpd="sng">
              <a:solidFill>
                <a:srgbClr val="D37530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" name="Google Shape;251;p33"/>
            <p:cNvSpPr/>
            <p:nvPr/>
          </p:nvSpPr>
          <p:spPr>
            <a:xfrm>
              <a:off x="3059900" y="3623800"/>
              <a:ext cx="20850" cy="38400"/>
            </a:xfrm>
            <a:custGeom>
              <a:avLst/>
              <a:gdLst/>
              <a:ahLst/>
              <a:cxnLst/>
              <a:rect l="l" t="t" r="r" b="b"/>
              <a:pathLst>
                <a:path w="834" h="1536" extrusionOk="0">
                  <a:moveTo>
                    <a:pt x="417" y="0"/>
                  </a:moveTo>
                  <a:cubicBezTo>
                    <a:pt x="191" y="0"/>
                    <a:pt x="0" y="179"/>
                    <a:pt x="0" y="417"/>
                  </a:cubicBezTo>
                  <a:lnTo>
                    <a:pt x="0" y="1119"/>
                  </a:lnTo>
                  <a:cubicBezTo>
                    <a:pt x="0" y="1345"/>
                    <a:pt x="179" y="1536"/>
                    <a:pt x="417" y="1536"/>
                  </a:cubicBezTo>
                  <a:cubicBezTo>
                    <a:pt x="643" y="1536"/>
                    <a:pt x="834" y="1357"/>
                    <a:pt x="834" y="1119"/>
                  </a:cubicBezTo>
                  <a:lnTo>
                    <a:pt x="834" y="417"/>
                  </a:lnTo>
                  <a:cubicBezTo>
                    <a:pt x="834" y="191"/>
                    <a:pt x="655" y="0"/>
                    <a:pt x="417" y="0"/>
                  </a:cubicBezTo>
                  <a:close/>
                </a:path>
              </a:pathLst>
            </a:custGeom>
            <a:solidFill>
              <a:srgbClr val="D375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" name="Google Shape;252;p33"/>
            <p:cNvSpPr/>
            <p:nvPr/>
          </p:nvSpPr>
          <p:spPr>
            <a:xfrm>
              <a:off x="3032800" y="3522000"/>
              <a:ext cx="20875" cy="38125"/>
            </a:xfrm>
            <a:custGeom>
              <a:avLst/>
              <a:gdLst/>
              <a:ahLst/>
              <a:cxnLst/>
              <a:rect l="l" t="t" r="r" b="b"/>
              <a:pathLst>
                <a:path w="835" h="1525" extrusionOk="0">
                  <a:moveTo>
                    <a:pt x="418" y="0"/>
                  </a:moveTo>
                  <a:cubicBezTo>
                    <a:pt x="191" y="0"/>
                    <a:pt x="1" y="179"/>
                    <a:pt x="1" y="417"/>
                  </a:cubicBezTo>
                  <a:lnTo>
                    <a:pt x="1" y="1107"/>
                  </a:lnTo>
                  <a:cubicBezTo>
                    <a:pt x="1" y="1334"/>
                    <a:pt x="179" y="1524"/>
                    <a:pt x="418" y="1524"/>
                  </a:cubicBezTo>
                  <a:cubicBezTo>
                    <a:pt x="644" y="1524"/>
                    <a:pt x="834" y="1346"/>
                    <a:pt x="834" y="1107"/>
                  </a:cubicBezTo>
                  <a:lnTo>
                    <a:pt x="834" y="417"/>
                  </a:lnTo>
                  <a:cubicBezTo>
                    <a:pt x="834" y="191"/>
                    <a:pt x="656" y="0"/>
                    <a:pt x="418" y="0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3" name="Google Shape;253;p33"/>
          <p:cNvGrpSpPr/>
          <p:nvPr/>
        </p:nvGrpSpPr>
        <p:grpSpPr>
          <a:xfrm rot="5997750">
            <a:off x="-122785" y="393798"/>
            <a:ext cx="990845" cy="843862"/>
            <a:chOff x="7713025" y="395925"/>
            <a:chExt cx="764193" cy="763520"/>
          </a:xfrm>
        </p:grpSpPr>
        <p:sp>
          <p:nvSpPr>
            <p:cNvPr id="254" name="Google Shape;254;p33"/>
            <p:cNvSpPr/>
            <p:nvPr/>
          </p:nvSpPr>
          <p:spPr>
            <a:xfrm>
              <a:off x="7713025" y="395925"/>
              <a:ext cx="764193" cy="763520"/>
            </a:xfrm>
            <a:custGeom>
              <a:avLst/>
              <a:gdLst/>
              <a:ahLst/>
              <a:cxnLst/>
              <a:rect l="l" t="t" r="r" b="b"/>
              <a:pathLst>
                <a:path w="14777" h="14764" extrusionOk="0">
                  <a:moveTo>
                    <a:pt x="5180" y="0"/>
                  </a:moveTo>
                  <a:cubicBezTo>
                    <a:pt x="3799" y="0"/>
                    <a:pt x="2489" y="536"/>
                    <a:pt x="1513" y="1512"/>
                  </a:cubicBezTo>
                  <a:cubicBezTo>
                    <a:pt x="537" y="2500"/>
                    <a:pt x="1" y="3798"/>
                    <a:pt x="1" y="5179"/>
                  </a:cubicBezTo>
                  <a:cubicBezTo>
                    <a:pt x="1" y="6560"/>
                    <a:pt x="537" y="7870"/>
                    <a:pt x="1513" y="8835"/>
                  </a:cubicBezTo>
                  <a:cubicBezTo>
                    <a:pt x="2501" y="9823"/>
                    <a:pt x="3799" y="10359"/>
                    <a:pt x="5180" y="10359"/>
                  </a:cubicBezTo>
                  <a:cubicBezTo>
                    <a:pt x="5906" y="10359"/>
                    <a:pt x="6621" y="10204"/>
                    <a:pt x="7276" y="9906"/>
                  </a:cubicBezTo>
                  <a:lnTo>
                    <a:pt x="7442" y="10073"/>
                  </a:lnTo>
                  <a:cubicBezTo>
                    <a:pt x="7395" y="10656"/>
                    <a:pt x="7597" y="11252"/>
                    <a:pt x="8049" y="11692"/>
                  </a:cubicBezTo>
                  <a:lnTo>
                    <a:pt x="10502" y="14157"/>
                  </a:lnTo>
                  <a:cubicBezTo>
                    <a:pt x="10895" y="14538"/>
                    <a:pt x="11431" y="14764"/>
                    <a:pt x="11978" y="14764"/>
                  </a:cubicBezTo>
                  <a:cubicBezTo>
                    <a:pt x="12526" y="14764"/>
                    <a:pt x="13062" y="14538"/>
                    <a:pt x="13455" y="14157"/>
                  </a:cubicBezTo>
                  <a:lnTo>
                    <a:pt x="14169" y="13442"/>
                  </a:lnTo>
                  <a:cubicBezTo>
                    <a:pt x="14550" y="13049"/>
                    <a:pt x="14776" y="12514"/>
                    <a:pt x="14776" y="11966"/>
                  </a:cubicBezTo>
                  <a:cubicBezTo>
                    <a:pt x="14765" y="11430"/>
                    <a:pt x="14550" y="10906"/>
                    <a:pt x="14157" y="10501"/>
                  </a:cubicBezTo>
                  <a:lnTo>
                    <a:pt x="11693" y="8049"/>
                  </a:lnTo>
                  <a:cubicBezTo>
                    <a:pt x="11312" y="7668"/>
                    <a:pt x="10788" y="7442"/>
                    <a:pt x="10228" y="7442"/>
                  </a:cubicBezTo>
                  <a:lnTo>
                    <a:pt x="10073" y="7442"/>
                  </a:lnTo>
                  <a:lnTo>
                    <a:pt x="9907" y="7275"/>
                  </a:lnTo>
                  <a:cubicBezTo>
                    <a:pt x="10764" y="5358"/>
                    <a:pt x="10371" y="3036"/>
                    <a:pt x="8835" y="1512"/>
                  </a:cubicBezTo>
                  <a:cubicBezTo>
                    <a:pt x="7859" y="536"/>
                    <a:pt x="6561" y="0"/>
                    <a:pt x="51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5" name="Google Shape;255;p33"/>
            <p:cNvSpPr/>
            <p:nvPr/>
          </p:nvSpPr>
          <p:spPr>
            <a:xfrm>
              <a:off x="8070793" y="754260"/>
              <a:ext cx="166264" cy="166315"/>
            </a:xfrm>
            <a:custGeom>
              <a:avLst/>
              <a:gdLst/>
              <a:ahLst/>
              <a:cxnLst/>
              <a:rect l="l" t="t" r="r" b="b"/>
              <a:pathLst>
                <a:path w="3215" h="3216" extrusionOk="0">
                  <a:moveTo>
                    <a:pt x="834" y="1"/>
                  </a:moveTo>
                  <a:lnTo>
                    <a:pt x="0" y="834"/>
                  </a:lnTo>
                  <a:lnTo>
                    <a:pt x="2382" y="3215"/>
                  </a:lnTo>
                  <a:lnTo>
                    <a:pt x="3215" y="2382"/>
                  </a:lnTo>
                  <a:lnTo>
                    <a:pt x="834" y="1"/>
                  </a:ln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6" name="Google Shape;256;p33"/>
            <p:cNvSpPr/>
            <p:nvPr/>
          </p:nvSpPr>
          <p:spPr>
            <a:xfrm>
              <a:off x="7759207" y="463000"/>
              <a:ext cx="442163" cy="403532"/>
            </a:xfrm>
            <a:custGeom>
              <a:avLst/>
              <a:gdLst/>
              <a:ahLst/>
              <a:cxnLst/>
              <a:rect l="l" t="t" r="r" b="b"/>
              <a:pathLst>
                <a:path w="8550" h="7803" extrusionOk="0">
                  <a:moveTo>
                    <a:pt x="4280" y="1"/>
                  </a:moveTo>
                  <a:cubicBezTo>
                    <a:pt x="3278" y="1"/>
                    <a:pt x="2275" y="382"/>
                    <a:pt x="1513" y="1144"/>
                  </a:cubicBezTo>
                  <a:cubicBezTo>
                    <a:pt x="1" y="2656"/>
                    <a:pt x="1" y="5144"/>
                    <a:pt x="1513" y="6668"/>
                  </a:cubicBezTo>
                  <a:cubicBezTo>
                    <a:pt x="2281" y="7424"/>
                    <a:pt x="3284" y="7802"/>
                    <a:pt x="4284" y="7802"/>
                  </a:cubicBezTo>
                  <a:cubicBezTo>
                    <a:pt x="5284" y="7802"/>
                    <a:pt x="6281" y="7424"/>
                    <a:pt x="7037" y="6668"/>
                  </a:cubicBezTo>
                  <a:cubicBezTo>
                    <a:pt x="8549" y="5144"/>
                    <a:pt x="8549" y="2656"/>
                    <a:pt x="7037" y="1144"/>
                  </a:cubicBezTo>
                  <a:cubicBezTo>
                    <a:pt x="6281" y="382"/>
                    <a:pt x="5281" y="1"/>
                    <a:pt x="4280" y="1"/>
                  </a:cubicBezTo>
                  <a:close/>
                </a:path>
              </a:pathLst>
            </a:custGeom>
            <a:solidFill>
              <a:srgbClr val="149DA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7" name="Google Shape;257;p33"/>
            <p:cNvSpPr/>
            <p:nvPr/>
          </p:nvSpPr>
          <p:spPr>
            <a:xfrm>
              <a:off x="7822662" y="520766"/>
              <a:ext cx="315875" cy="287277"/>
            </a:xfrm>
            <a:custGeom>
              <a:avLst/>
              <a:gdLst/>
              <a:ahLst/>
              <a:cxnLst/>
              <a:rect l="l" t="t" r="r" b="b"/>
              <a:pathLst>
                <a:path w="6108" h="5555" extrusionOk="0">
                  <a:moveTo>
                    <a:pt x="3056" y="0"/>
                  </a:moveTo>
                  <a:cubicBezTo>
                    <a:pt x="2346" y="0"/>
                    <a:pt x="1637" y="271"/>
                    <a:pt x="1095" y="813"/>
                  </a:cubicBezTo>
                  <a:cubicBezTo>
                    <a:pt x="0" y="1884"/>
                    <a:pt x="0" y="3658"/>
                    <a:pt x="1095" y="4742"/>
                  </a:cubicBezTo>
                  <a:cubicBezTo>
                    <a:pt x="1637" y="5284"/>
                    <a:pt x="2349" y="5554"/>
                    <a:pt x="3060" y="5554"/>
                  </a:cubicBezTo>
                  <a:cubicBezTo>
                    <a:pt x="3771" y="5554"/>
                    <a:pt x="4483" y="5284"/>
                    <a:pt x="5025" y="4742"/>
                  </a:cubicBezTo>
                  <a:cubicBezTo>
                    <a:pt x="6108" y="3658"/>
                    <a:pt x="6108" y="1896"/>
                    <a:pt x="5025" y="813"/>
                  </a:cubicBezTo>
                  <a:cubicBezTo>
                    <a:pt x="4477" y="271"/>
                    <a:pt x="3765" y="0"/>
                    <a:pt x="30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8" name="Google Shape;258;p33"/>
            <p:cNvSpPr/>
            <p:nvPr/>
          </p:nvSpPr>
          <p:spPr>
            <a:xfrm>
              <a:off x="8041832" y="603407"/>
              <a:ext cx="32684" cy="121944"/>
            </a:xfrm>
            <a:custGeom>
              <a:avLst/>
              <a:gdLst/>
              <a:ahLst/>
              <a:cxnLst/>
              <a:rect l="l" t="t" r="r" b="b"/>
              <a:pathLst>
                <a:path w="632" h="2358" fill="none" extrusionOk="0">
                  <a:moveTo>
                    <a:pt x="1" y="1"/>
                  </a:moveTo>
                  <a:cubicBezTo>
                    <a:pt x="632" y="644"/>
                    <a:pt x="632" y="1703"/>
                    <a:pt x="1" y="2358"/>
                  </a:cubicBezTo>
                </a:path>
              </a:pathLst>
            </a:custGeom>
            <a:noFill/>
            <a:ln w="11300" cap="rnd" cmpd="sng">
              <a:solidFill>
                <a:srgbClr val="149DA4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9" name="Google Shape;259;p33"/>
            <p:cNvSpPr/>
            <p:nvPr/>
          </p:nvSpPr>
          <p:spPr>
            <a:xfrm>
              <a:off x="8159433" y="846934"/>
              <a:ext cx="254386" cy="246939"/>
            </a:xfrm>
            <a:custGeom>
              <a:avLst/>
              <a:gdLst/>
              <a:ahLst/>
              <a:cxnLst/>
              <a:rect l="l" t="t" r="r" b="b"/>
              <a:pathLst>
                <a:path w="4919" h="4775" extrusionOk="0">
                  <a:moveTo>
                    <a:pt x="1590" y="0"/>
                  </a:moveTo>
                  <a:cubicBezTo>
                    <a:pt x="1385" y="0"/>
                    <a:pt x="1180" y="78"/>
                    <a:pt x="1025" y="233"/>
                  </a:cubicBezTo>
                  <a:lnTo>
                    <a:pt x="310" y="947"/>
                  </a:lnTo>
                  <a:cubicBezTo>
                    <a:pt x="1" y="1268"/>
                    <a:pt x="1" y="1769"/>
                    <a:pt x="310" y="2078"/>
                  </a:cubicBezTo>
                  <a:lnTo>
                    <a:pt x="2763" y="4543"/>
                  </a:lnTo>
                  <a:cubicBezTo>
                    <a:pt x="2924" y="4697"/>
                    <a:pt x="3129" y="4775"/>
                    <a:pt x="3333" y="4775"/>
                  </a:cubicBezTo>
                  <a:cubicBezTo>
                    <a:pt x="3537" y="4775"/>
                    <a:pt x="3739" y="4697"/>
                    <a:pt x="3894" y="4543"/>
                  </a:cubicBezTo>
                  <a:lnTo>
                    <a:pt x="4609" y="3828"/>
                  </a:lnTo>
                  <a:cubicBezTo>
                    <a:pt x="4918" y="3507"/>
                    <a:pt x="4918" y="3007"/>
                    <a:pt x="4609" y="2697"/>
                  </a:cubicBezTo>
                  <a:lnTo>
                    <a:pt x="2156" y="233"/>
                  </a:lnTo>
                  <a:cubicBezTo>
                    <a:pt x="2001" y="78"/>
                    <a:pt x="1796" y="0"/>
                    <a:pt x="1590" y="0"/>
                  </a:cubicBezTo>
                  <a:close/>
                </a:path>
              </a:pathLst>
            </a:custGeom>
            <a:solidFill>
              <a:srgbClr val="149DA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0" name="Round Same Side Corner Rectangle 29"/>
          <p:cNvSpPr/>
          <p:nvPr/>
        </p:nvSpPr>
        <p:spPr>
          <a:xfrm flipH="1" flipV="1">
            <a:off x="818666" y="420744"/>
            <a:ext cx="2640458" cy="544530"/>
          </a:xfrm>
          <a:prstGeom prst="round2SameRect">
            <a:avLst>
              <a:gd name="adj1" fmla="val 39309"/>
              <a:gd name="adj2" fmla="val 0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  <a:sym typeface="Arial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76211" y="455040"/>
            <a:ext cx="27021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Bài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1.35 (SGK – tr25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766325" y="6446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4228" y="1209478"/>
            <a:ext cx="77057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ữa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anh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x+3.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m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500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y-1500)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228" y="2270251"/>
            <a:ext cx="4865434" cy="5102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o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anh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endParaRPr lang="en-US" sz="24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55244"/>
              </p:ext>
            </p:extLst>
          </p:nvPr>
        </p:nvGraphicFramePr>
        <p:xfrm>
          <a:off x="2640213" y="2814586"/>
          <a:ext cx="269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431640" progId="Equation.DSMT4">
                  <p:embed/>
                </p:oleObj>
              </mc:Choice>
              <mc:Fallback>
                <p:oleObj name="Equation" r:id="rId4" imgW="26920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213" y="2814586"/>
                        <a:ext cx="2692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04266" y="3189456"/>
            <a:ext cx="3703258" cy="5102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56166"/>
              </p:ext>
            </p:extLst>
          </p:nvPr>
        </p:nvGraphicFramePr>
        <p:xfrm>
          <a:off x="2653190" y="3692106"/>
          <a:ext cx="2692400" cy="43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431640" progId="Equation.DSMT4">
                  <p:embed/>
                </p:oleObj>
              </mc:Choice>
              <mc:Fallback>
                <p:oleObj name="Equation" r:id="rId6" imgW="26920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190" y="3692106"/>
                        <a:ext cx="2692400" cy="434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50961"/>
              </p:ext>
            </p:extLst>
          </p:nvPr>
        </p:nvGraphicFramePr>
        <p:xfrm>
          <a:off x="2866945" y="4203363"/>
          <a:ext cx="3040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160" imgH="342720" progId="Equation.DSMT4">
                  <p:embed/>
                </p:oleObj>
              </mc:Choice>
              <mc:Fallback>
                <p:oleObj name="Equation" r:id="rId8" imgW="303516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945" y="4203363"/>
                        <a:ext cx="30400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335959" y="2727791"/>
            <a:ext cx="1005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2607642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2" grpId="0"/>
      <p:bldP spid="4" grpId="0"/>
      <p:bldP spid="5" grpId="0"/>
      <p:bldP spid="8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5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" name="Google Shape;515;p46"/>
          <p:cNvSpPr/>
          <p:nvPr/>
        </p:nvSpPr>
        <p:spPr>
          <a:xfrm>
            <a:off x="246581" y="219223"/>
            <a:ext cx="8911538" cy="4638752"/>
          </a:xfrm>
          <a:custGeom>
            <a:avLst/>
            <a:gdLst/>
            <a:ahLst/>
            <a:cxnLst/>
            <a:rect l="l" t="t" r="r" b="b"/>
            <a:pathLst>
              <a:path w="157711" h="85653" extrusionOk="0">
                <a:moveTo>
                  <a:pt x="101006" y="0"/>
                </a:moveTo>
                <a:cubicBezTo>
                  <a:pt x="63973" y="0"/>
                  <a:pt x="16518" y="6301"/>
                  <a:pt x="9383" y="14753"/>
                </a:cubicBezTo>
                <a:cubicBezTo>
                  <a:pt x="1" y="25837"/>
                  <a:pt x="1977" y="69116"/>
                  <a:pt x="9918" y="79106"/>
                </a:cubicBezTo>
                <a:cubicBezTo>
                  <a:pt x="13025" y="83016"/>
                  <a:pt x="39690" y="85653"/>
                  <a:pt x="68727" y="85653"/>
                </a:cubicBezTo>
                <a:cubicBezTo>
                  <a:pt x="101574" y="85653"/>
                  <a:pt x="137456" y="82279"/>
                  <a:pt x="145697" y="73557"/>
                </a:cubicBezTo>
                <a:cubicBezTo>
                  <a:pt x="157711" y="60853"/>
                  <a:pt x="157139" y="17300"/>
                  <a:pt x="144364" y="6537"/>
                </a:cubicBezTo>
                <a:cubicBezTo>
                  <a:pt x="138915" y="1942"/>
                  <a:pt x="121567" y="0"/>
                  <a:pt x="101006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265113" indent="88900">
              <a:lnSpc>
                <a:spcPct val="125000"/>
              </a:lnSpc>
            </a:pP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óm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ắt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65113" indent="88900">
              <a:lnSpc>
                <a:spcPct val="125000"/>
              </a:lnSpc>
            </a:pP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baseline="-25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t (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65113" indent="88900">
              <a:lnSpc>
                <a:spcPct val="125000"/>
              </a:lnSpc>
            </a:pP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­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v (m/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65113" indent="88900">
              <a:lnSpc>
                <a:spcPct val="125000"/>
              </a:lnSpc>
            </a:pP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­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60V­</a:t>
            </a:r>
            <a:r>
              <a:rPr lang="en-US" sz="2000" b="1" baseline="-25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60v (m/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65113" indent="88900">
              <a:lnSpc>
                <a:spcPct val="125000"/>
              </a:lnSpc>
            </a:pP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­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90T</a:t>
            </a:r>
            <a:r>
              <a:rPr lang="en-US" sz="2000" b="1" baseline="-25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90t (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65113" lvl="0" indent="88900">
              <a:lnSpc>
                <a:spcPct val="125000"/>
              </a:lnSpc>
              <a:buFont typeface="+mj-lt"/>
              <a:buAutoNum type="alphaLcParenR"/>
            </a:pP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baseline="-25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? ;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?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65113" lvl="0" indent="88900">
              <a:lnSpc>
                <a:spcPct val="125000"/>
              </a:lnSpc>
              <a:buFont typeface="+mj-lt"/>
              <a:buAutoNum type="alphaLcParenR"/>
            </a:pP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?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endParaRPr lang="en-US" sz="20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16" name="Google Shape;516;p46"/>
          <p:cNvSpPr/>
          <p:nvPr/>
        </p:nvSpPr>
        <p:spPr>
          <a:xfrm>
            <a:off x="246581" y="189053"/>
            <a:ext cx="8625258" cy="4695672"/>
          </a:xfrm>
          <a:custGeom>
            <a:avLst/>
            <a:gdLst/>
            <a:ahLst/>
            <a:cxnLst/>
            <a:rect l="l" t="t" r="r" b="b"/>
            <a:pathLst>
              <a:path w="153056" h="86704" extrusionOk="0">
                <a:moveTo>
                  <a:pt x="86860" y="1516"/>
                </a:moveTo>
                <a:cubicBezTo>
                  <a:pt x="89932" y="1516"/>
                  <a:pt x="93003" y="1562"/>
                  <a:pt x="96072" y="1660"/>
                </a:cubicBezTo>
                <a:cubicBezTo>
                  <a:pt x="98215" y="1720"/>
                  <a:pt x="100370" y="1803"/>
                  <a:pt x="102513" y="1922"/>
                </a:cubicBezTo>
                <a:cubicBezTo>
                  <a:pt x="104680" y="2041"/>
                  <a:pt x="106823" y="2172"/>
                  <a:pt x="108966" y="2351"/>
                </a:cubicBezTo>
                <a:cubicBezTo>
                  <a:pt x="111110" y="2517"/>
                  <a:pt x="113229" y="2732"/>
                  <a:pt x="115372" y="2970"/>
                </a:cubicBezTo>
                <a:cubicBezTo>
                  <a:pt x="117503" y="3208"/>
                  <a:pt x="119634" y="3482"/>
                  <a:pt x="121766" y="3803"/>
                </a:cubicBezTo>
                <a:cubicBezTo>
                  <a:pt x="126004" y="4458"/>
                  <a:pt x="130231" y="5256"/>
                  <a:pt x="134327" y="6446"/>
                </a:cubicBezTo>
                <a:cubicBezTo>
                  <a:pt x="136351" y="7054"/>
                  <a:pt x="138375" y="7756"/>
                  <a:pt x="140220" y="8697"/>
                </a:cubicBezTo>
                <a:cubicBezTo>
                  <a:pt x="140458" y="8804"/>
                  <a:pt x="140673" y="8935"/>
                  <a:pt x="140899" y="9054"/>
                </a:cubicBezTo>
                <a:cubicBezTo>
                  <a:pt x="141125" y="9185"/>
                  <a:pt x="141351" y="9304"/>
                  <a:pt x="141554" y="9435"/>
                </a:cubicBezTo>
                <a:cubicBezTo>
                  <a:pt x="141982" y="9709"/>
                  <a:pt x="142399" y="9994"/>
                  <a:pt x="142780" y="10304"/>
                </a:cubicBezTo>
                <a:cubicBezTo>
                  <a:pt x="142971" y="10447"/>
                  <a:pt x="143137" y="10614"/>
                  <a:pt x="143316" y="10780"/>
                </a:cubicBezTo>
                <a:cubicBezTo>
                  <a:pt x="143471" y="10971"/>
                  <a:pt x="143649" y="11149"/>
                  <a:pt x="143816" y="11328"/>
                </a:cubicBezTo>
                <a:cubicBezTo>
                  <a:pt x="143971" y="11518"/>
                  <a:pt x="144126" y="11721"/>
                  <a:pt x="144292" y="11911"/>
                </a:cubicBezTo>
                <a:lnTo>
                  <a:pt x="144745" y="12519"/>
                </a:lnTo>
                <a:cubicBezTo>
                  <a:pt x="145912" y="14174"/>
                  <a:pt x="146781" y="16079"/>
                  <a:pt x="147459" y="18043"/>
                </a:cubicBezTo>
                <a:cubicBezTo>
                  <a:pt x="148138" y="20019"/>
                  <a:pt x="148638" y="22055"/>
                  <a:pt x="149031" y="24127"/>
                </a:cubicBezTo>
                <a:cubicBezTo>
                  <a:pt x="149221" y="25175"/>
                  <a:pt x="149388" y="26211"/>
                  <a:pt x="149519" y="27258"/>
                </a:cubicBezTo>
                <a:cubicBezTo>
                  <a:pt x="149638" y="28306"/>
                  <a:pt x="149757" y="29354"/>
                  <a:pt x="149829" y="30414"/>
                </a:cubicBezTo>
                <a:cubicBezTo>
                  <a:pt x="150007" y="32509"/>
                  <a:pt x="150067" y="34640"/>
                  <a:pt x="150079" y="36748"/>
                </a:cubicBezTo>
                <a:cubicBezTo>
                  <a:pt x="150079" y="38867"/>
                  <a:pt x="149995" y="40986"/>
                  <a:pt x="149864" y="43106"/>
                </a:cubicBezTo>
                <a:cubicBezTo>
                  <a:pt x="149710" y="45213"/>
                  <a:pt x="149483" y="47332"/>
                  <a:pt x="149210" y="49428"/>
                </a:cubicBezTo>
                <a:cubicBezTo>
                  <a:pt x="148924" y="51523"/>
                  <a:pt x="148555" y="53607"/>
                  <a:pt x="148114" y="55679"/>
                </a:cubicBezTo>
                <a:cubicBezTo>
                  <a:pt x="147674" y="57738"/>
                  <a:pt x="147150" y="59774"/>
                  <a:pt x="146531" y="61787"/>
                </a:cubicBezTo>
                <a:cubicBezTo>
                  <a:pt x="146209" y="62799"/>
                  <a:pt x="145876" y="63775"/>
                  <a:pt x="145519" y="64763"/>
                </a:cubicBezTo>
                <a:cubicBezTo>
                  <a:pt x="145138" y="65739"/>
                  <a:pt x="144745" y="66704"/>
                  <a:pt x="144328" y="67644"/>
                </a:cubicBezTo>
                <a:cubicBezTo>
                  <a:pt x="143887" y="68585"/>
                  <a:pt x="143435" y="69502"/>
                  <a:pt x="142935" y="70395"/>
                </a:cubicBezTo>
                <a:cubicBezTo>
                  <a:pt x="142435" y="71288"/>
                  <a:pt x="141899" y="72145"/>
                  <a:pt x="141316" y="72955"/>
                </a:cubicBezTo>
                <a:cubicBezTo>
                  <a:pt x="140732" y="73764"/>
                  <a:pt x="140101" y="74538"/>
                  <a:pt x="139423" y="75217"/>
                </a:cubicBezTo>
                <a:lnTo>
                  <a:pt x="138911" y="75729"/>
                </a:lnTo>
                <a:cubicBezTo>
                  <a:pt x="138744" y="75860"/>
                  <a:pt x="138577" y="76014"/>
                  <a:pt x="138399" y="76145"/>
                </a:cubicBezTo>
                <a:cubicBezTo>
                  <a:pt x="138053" y="76431"/>
                  <a:pt x="137661" y="76681"/>
                  <a:pt x="137256" y="76919"/>
                </a:cubicBezTo>
                <a:cubicBezTo>
                  <a:pt x="135613" y="77884"/>
                  <a:pt x="133696" y="78598"/>
                  <a:pt x="131719" y="79182"/>
                </a:cubicBezTo>
                <a:cubicBezTo>
                  <a:pt x="129743" y="79765"/>
                  <a:pt x="127683" y="80205"/>
                  <a:pt x="125611" y="80598"/>
                </a:cubicBezTo>
                <a:cubicBezTo>
                  <a:pt x="123552" y="80979"/>
                  <a:pt x="121444" y="81277"/>
                  <a:pt x="119337" y="81527"/>
                </a:cubicBezTo>
                <a:cubicBezTo>
                  <a:pt x="117217" y="81789"/>
                  <a:pt x="115110" y="82003"/>
                  <a:pt x="112979" y="82170"/>
                </a:cubicBezTo>
                <a:cubicBezTo>
                  <a:pt x="110848" y="82337"/>
                  <a:pt x="108705" y="82468"/>
                  <a:pt x="106585" y="82587"/>
                </a:cubicBezTo>
                <a:cubicBezTo>
                  <a:pt x="100470" y="82910"/>
                  <a:pt x="94337" y="83033"/>
                  <a:pt x="88199" y="83033"/>
                </a:cubicBezTo>
                <a:cubicBezTo>
                  <a:pt x="85756" y="83033"/>
                  <a:pt x="83312" y="83013"/>
                  <a:pt x="80868" y="82980"/>
                </a:cubicBezTo>
                <a:cubicBezTo>
                  <a:pt x="72271" y="82861"/>
                  <a:pt x="63687" y="82622"/>
                  <a:pt x="55091" y="82230"/>
                </a:cubicBezTo>
                <a:cubicBezTo>
                  <a:pt x="50781" y="82039"/>
                  <a:pt x="46494" y="81813"/>
                  <a:pt x="42196" y="81515"/>
                </a:cubicBezTo>
                <a:cubicBezTo>
                  <a:pt x="40041" y="81384"/>
                  <a:pt x="37898" y="81217"/>
                  <a:pt x="35755" y="81039"/>
                </a:cubicBezTo>
                <a:cubicBezTo>
                  <a:pt x="33612" y="80860"/>
                  <a:pt x="31469" y="80670"/>
                  <a:pt x="29326" y="80444"/>
                </a:cubicBezTo>
                <a:cubicBezTo>
                  <a:pt x="27182" y="80241"/>
                  <a:pt x="25039" y="79979"/>
                  <a:pt x="22908" y="79717"/>
                </a:cubicBezTo>
                <a:cubicBezTo>
                  <a:pt x="20777" y="79443"/>
                  <a:pt x="18658" y="79146"/>
                  <a:pt x="16526" y="78812"/>
                </a:cubicBezTo>
                <a:cubicBezTo>
                  <a:pt x="14395" y="78479"/>
                  <a:pt x="12288" y="78074"/>
                  <a:pt x="10180" y="77622"/>
                </a:cubicBezTo>
                <a:cubicBezTo>
                  <a:pt x="9144" y="77384"/>
                  <a:pt x="8097" y="77110"/>
                  <a:pt x="7073" y="76800"/>
                </a:cubicBezTo>
                <a:cubicBezTo>
                  <a:pt x="6561" y="76645"/>
                  <a:pt x="6061" y="76467"/>
                  <a:pt x="5573" y="76264"/>
                </a:cubicBezTo>
                <a:cubicBezTo>
                  <a:pt x="5334" y="76157"/>
                  <a:pt x="5096" y="76050"/>
                  <a:pt x="4870" y="75919"/>
                </a:cubicBezTo>
                <a:cubicBezTo>
                  <a:pt x="4644" y="75788"/>
                  <a:pt x="4441" y="75622"/>
                  <a:pt x="4346" y="75455"/>
                </a:cubicBezTo>
                <a:cubicBezTo>
                  <a:pt x="3513" y="73490"/>
                  <a:pt x="3001" y="71395"/>
                  <a:pt x="2620" y="69240"/>
                </a:cubicBezTo>
                <a:cubicBezTo>
                  <a:pt x="2203" y="67144"/>
                  <a:pt x="1894" y="65013"/>
                  <a:pt x="1667" y="62870"/>
                </a:cubicBezTo>
                <a:cubicBezTo>
                  <a:pt x="1453" y="60727"/>
                  <a:pt x="1286" y="58584"/>
                  <a:pt x="1191" y="56441"/>
                </a:cubicBezTo>
                <a:cubicBezTo>
                  <a:pt x="1108" y="54298"/>
                  <a:pt x="1060" y="52142"/>
                  <a:pt x="1072" y="49999"/>
                </a:cubicBezTo>
                <a:cubicBezTo>
                  <a:pt x="1108" y="45713"/>
                  <a:pt x="1346" y="41403"/>
                  <a:pt x="1810" y="37153"/>
                </a:cubicBezTo>
                <a:cubicBezTo>
                  <a:pt x="2263" y="32878"/>
                  <a:pt x="2941" y="28651"/>
                  <a:pt x="3977" y="24544"/>
                </a:cubicBezTo>
                <a:cubicBezTo>
                  <a:pt x="4501" y="22496"/>
                  <a:pt x="5108" y="20484"/>
                  <a:pt x="5882" y="18543"/>
                </a:cubicBezTo>
                <a:cubicBezTo>
                  <a:pt x="6275" y="17579"/>
                  <a:pt x="6704" y="16638"/>
                  <a:pt x="7180" y="15745"/>
                </a:cubicBezTo>
                <a:cubicBezTo>
                  <a:pt x="7656" y="14852"/>
                  <a:pt x="8192" y="13995"/>
                  <a:pt x="8787" y="13233"/>
                </a:cubicBezTo>
                <a:cubicBezTo>
                  <a:pt x="8930" y="13042"/>
                  <a:pt x="9097" y="12864"/>
                  <a:pt x="9252" y="12685"/>
                </a:cubicBezTo>
                <a:lnTo>
                  <a:pt x="9490" y="12435"/>
                </a:lnTo>
                <a:lnTo>
                  <a:pt x="9609" y="12292"/>
                </a:lnTo>
                <a:lnTo>
                  <a:pt x="9668" y="12233"/>
                </a:lnTo>
                <a:lnTo>
                  <a:pt x="9728" y="12173"/>
                </a:lnTo>
                <a:cubicBezTo>
                  <a:pt x="10026" y="11899"/>
                  <a:pt x="10383" y="11614"/>
                  <a:pt x="10776" y="11364"/>
                </a:cubicBezTo>
                <a:cubicBezTo>
                  <a:pt x="11573" y="10852"/>
                  <a:pt x="12478" y="10411"/>
                  <a:pt x="13419" y="10018"/>
                </a:cubicBezTo>
                <a:cubicBezTo>
                  <a:pt x="15288" y="9232"/>
                  <a:pt x="17300" y="8637"/>
                  <a:pt x="19336" y="8101"/>
                </a:cubicBezTo>
                <a:cubicBezTo>
                  <a:pt x="21372" y="7566"/>
                  <a:pt x="23456" y="7137"/>
                  <a:pt x="25539" y="6720"/>
                </a:cubicBezTo>
                <a:cubicBezTo>
                  <a:pt x="26587" y="6506"/>
                  <a:pt x="27623" y="6315"/>
                  <a:pt x="28683" y="6137"/>
                </a:cubicBezTo>
                <a:cubicBezTo>
                  <a:pt x="29730" y="5958"/>
                  <a:pt x="30778" y="5780"/>
                  <a:pt x="31838" y="5613"/>
                </a:cubicBezTo>
                <a:cubicBezTo>
                  <a:pt x="33957" y="5291"/>
                  <a:pt x="36064" y="5006"/>
                  <a:pt x="38196" y="4720"/>
                </a:cubicBezTo>
                <a:cubicBezTo>
                  <a:pt x="40327" y="4458"/>
                  <a:pt x="42446" y="4196"/>
                  <a:pt x="44577" y="3958"/>
                </a:cubicBezTo>
                <a:cubicBezTo>
                  <a:pt x="53102" y="3041"/>
                  <a:pt x="61675" y="2351"/>
                  <a:pt x="70271" y="1934"/>
                </a:cubicBezTo>
                <a:cubicBezTo>
                  <a:pt x="75791" y="1666"/>
                  <a:pt x="81326" y="1516"/>
                  <a:pt x="86860" y="1516"/>
                </a:cubicBezTo>
                <a:close/>
                <a:moveTo>
                  <a:pt x="72337" y="1"/>
                </a:moveTo>
                <a:cubicBezTo>
                  <a:pt x="71616" y="1"/>
                  <a:pt x="70896" y="2"/>
                  <a:pt x="70176" y="5"/>
                </a:cubicBezTo>
                <a:cubicBezTo>
                  <a:pt x="61544" y="41"/>
                  <a:pt x="52888" y="315"/>
                  <a:pt x="44256" y="1029"/>
                </a:cubicBezTo>
                <a:cubicBezTo>
                  <a:pt x="43161" y="1112"/>
                  <a:pt x="42077" y="1208"/>
                  <a:pt x="41006" y="1315"/>
                </a:cubicBezTo>
                <a:cubicBezTo>
                  <a:pt x="39934" y="1410"/>
                  <a:pt x="38851" y="1529"/>
                  <a:pt x="37779" y="1648"/>
                </a:cubicBezTo>
                <a:cubicBezTo>
                  <a:pt x="35624" y="1886"/>
                  <a:pt x="33481" y="2172"/>
                  <a:pt x="31314" y="2482"/>
                </a:cubicBezTo>
                <a:cubicBezTo>
                  <a:pt x="27016" y="3125"/>
                  <a:pt x="22729" y="3934"/>
                  <a:pt x="18479" y="5077"/>
                </a:cubicBezTo>
                <a:cubicBezTo>
                  <a:pt x="16348" y="5672"/>
                  <a:pt x="14228" y="6339"/>
                  <a:pt x="12145" y="7268"/>
                </a:cubicBezTo>
                <a:cubicBezTo>
                  <a:pt x="11121" y="7720"/>
                  <a:pt x="10073" y="8256"/>
                  <a:pt x="9085" y="8947"/>
                </a:cubicBezTo>
                <a:cubicBezTo>
                  <a:pt x="8573" y="9304"/>
                  <a:pt x="8085" y="9685"/>
                  <a:pt x="7620" y="10161"/>
                </a:cubicBezTo>
                <a:lnTo>
                  <a:pt x="7537" y="10256"/>
                </a:lnTo>
                <a:lnTo>
                  <a:pt x="7454" y="10340"/>
                </a:lnTo>
                <a:lnTo>
                  <a:pt x="7311" y="10506"/>
                </a:lnTo>
                <a:lnTo>
                  <a:pt x="7013" y="10852"/>
                </a:lnTo>
                <a:cubicBezTo>
                  <a:pt x="6823" y="11090"/>
                  <a:pt x="6644" y="11328"/>
                  <a:pt x="6466" y="11566"/>
                </a:cubicBezTo>
                <a:cubicBezTo>
                  <a:pt x="5763" y="12519"/>
                  <a:pt x="5180" y="13531"/>
                  <a:pt x="4692" y="14555"/>
                </a:cubicBezTo>
                <a:cubicBezTo>
                  <a:pt x="4203" y="15578"/>
                  <a:pt x="3787" y="16626"/>
                  <a:pt x="3418" y="17686"/>
                </a:cubicBezTo>
                <a:cubicBezTo>
                  <a:pt x="3037" y="18734"/>
                  <a:pt x="2727" y="19793"/>
                  <a:pt x="2441" y="20865"/>
                </a:cubicBezTo>
                <a:cubicBezTo>
                  <a:pt x="2179" y="21936"/>
                  <a:pt x="1941" y="23008"/>
                  <a:pt x="1715" y="24080"/>
                </a:cubicBezTo>
                <a:cubicBezTo>
                  <a:pt x="870" y="28378"/>
                  <a:pt x="441" y="32723"/>
                  <a:pt x="203" y="37057"/>
                </a:cubicBezTo>
                <a:cubicBezTo>
                  <a:pt x="84" y="39236"/>
                  <a:pt x="24" y="41403"/>
                  <a:pt x="24" y="43558"/>
                </a:cubicBezTo>
                <a:cubicBezTo>
                  <a:pt x="0" y="44653"/>
                  <a:pt x="24" y="45725"/>
                  <a:pt x="36" y="46808"/>
                </a:cubicBezTo>
                <a:cubicBezTo>
                  <a:pt x="60" y="47892"/>
                  <a:pt x="84" y="48964"/>
                  <a:pt x="120" y="50047"/>
                </a:cubicBezTo>
                <a:cubicBezTo>
                  <a:pt x="155" y="51142"/>
                  <a:pt x="215" y="52226"/>
                  <a:pt x="274" y="53297"/>
                </a:cubicBezTo>
                <a:cubicBezTo>
                  <a:pt x="334" y="54369"/>
                  <a:pt x="405" y="55452"/>
                  <a:pt x="477" y="56524"/>
                </a:cubicBezTo>
                <a:cubicBezTo>
                  <a:pt x="655" y="58691"/>
                  <a:pt x="858" y="60834"/>
                  <a:pt x="1132" y="62965"/>
                </a:cubicBezTo>
                <a:cubicBezTo>
                  <a:pt x="1286" y="64049"/>
                  <a:pt x="1417" y="65108"/>
                  <a:pt x="1596" y="66192"/>
                </a:cubicBezTo>
                <a:cubicBezTo>
                  <a:pt x="1774" y="67240"/>
                  <a:pt x="1965" y="68311"/>
                  <a:pt x="2191" y="69371"/>
                </a:cubicBezTo>
                <a:cubicBezTo>
                  <a:pt x="2417" y="70430"/>
                  <a:pt x="2656" y="71490"/>
                  <a:pt x="2953" y="72526"/>
                </a:cubicBezTo>
                <a:cubicBezTo>
                  <a:pt x="3251" y="73574"/>
                  <a:pt x="3584" y="74610"/>
                  <a:pt x="4025" y="75610"/>
                </a:cubicBezTo>
                <a:cubicBezTo>
                  <a:pt x="4108" y="75753"/>
                  <a:pt x="4215" y="75872"/>
                  <a:pt x="4287" y="75967"/>
                </a:cubicBezTo>
                <a:cubicBezTo>
                  <a:pt x="4406" y="76062"/>
                  <a:pt x="4525" y="76145"/>
                  <a:pt x="4644" y="76217"/>
                </a:cubicBezTo>
                <a:cubicBezTo>
                  <a:pt x="4882" y="76348"/>
                  <a:pt x="5132" y="76479"/>
                  <a:pt x="5394" y="76586"/>
                </a:cubicBezTo>
                <a:cubicBezTo>
                  <a:pt x="5894" y="76812"/>
                  <a:pt x="6406" y="76991"/>
                  <a:pt x="6918" y="77157"/>
                </a:cubicBezTo>
                <a:cubicBezTo>
                  <a:pt x="7966" y="77479"/>
                  <a:pt x="9002" y="77753"/>
                  <a:pt x="10061" y="78003"/>
                </a:cubicBezTo>
                <a:cubicBezTo>
                  <a:pt x="12157" y="78527"/>
                  <a:pt x="14276" y="78920"/>
                  <a:pt x="16407" y="79324"/>
                </a:cubicBezTo>
                <a:cubicBezTo>
                  <a:pt x="20658" y="80110"/>
                  <a:pt x="24920" y="80765"/>
                  <a:pt x="29183" y="81408"/>
                </a:cubicBezTo>
                <a:cubicBezTo>
                  <a:pt x="31326" y="81718"/>
                  <a:pt x="33457" y="82039"/>
                  <a:pt x="35600" y="82313"/>
                </a:cubicBezTo>
                <a:cubicBezTo>
                  <a:pt x="37743" y="82611"/>
                  <a:pt x="39886" y="82896"/>
                  <a:pt x="42030" y="83170"/>
                </a:cubicBezTo>
                <a:cubicBezTo>
                  <a:pt x="46316" y="83682"/>
                  <a:pt x="50602" y="84194"/>
                  <a:pt x="54900" y="84623"/>
                </a:cubicBezTo>
                <a:cubicBezTo>
                  <a:pt x="67698" y="85933"/>
                  <a:pt x="80555" y="86704"/>
                  <a:pt x="93447" y="86704"/>
                </a:cubicBezTo>
                <a:cubicBezTo>
                  <a:pt x="97886" y="86704"/>
                  <a:pt x="102329" y="86613"/>
                  <a:pt x="106776" y="86421"/>
                </a:cubicBezTo>
                <a:cubicBezTo>
                  <a:pt x="108931" y="86325"/>
                  <a:pt x="111098" y="86170"/>
                  <a:pt x="113277" y="86004"/>
                </a:cubicBezTo>
                <a:cubicBezTo>
                  <a:pt x="114360" y="85920"/>
                  <a:pt x="115443" y="85813"/>
                  <a:pt x="116539" y="85706"/>
                </a:cubicBezTo>
                <a:cubicBezTo>
                  <a:pt x="117622" y="85611"/>
                  <a:pt x="118706" y="85492"/>
                  <a:pt x="119789" y="85361"/>
                </a:cubicBezTo>
                <a:cubicBezTo>
                  <a:pt x="124123" y="84789"/>
                  <a:pt x="128469" y="84075"/>
                  <a:pt x="132767" y="82777"/>
                </a:cubicBezTo>
                <a:cubicBezTo>
                  <a:pt x="133862" y="82456"/>
                  <a:pt x="134934" y="82087"/>
                  <a:pt x="135982" y="81646"/>
                </a:cubicBezTo>
                <a:cubicBezTo>
                  <a:pt x="137053" y="81217"/>
                  <a:pt x="138113" y="80717"/>
                  <a:pt x="139137" y="80086"/>
                </a:cubicBezTo>
                <a:cubicBezTo>
                  <a:pt x="139661" y="79753"/>
                  <a:pt x="140173" y="79432"/>
                  <a:pt x="140661" y="79027"/>
                </a:cubicBezTo>
                <a:cubicBezTo>
                  <a:pt x="140911" y="78836"/>
                  <a:pt x="141149" y="78610"/>
                  <a:pt x="141387" y="78408"/>
                </a:cubicBezTo>
                <a:lnTo>
                  <a:pt x="142030" y="77777"/>
                </a:lnTo>
                <a:cubicBezTo>
                  <a:pt x="142864" y="76931"/>
                  <a:pt x="143590" y="76003"/>
                  <a:pt x="144245" y="75050"/>
                </a:cubicBezTo>
                <a:cubicBezTo>
                  <a:pt x="144900" y="74098"/>
                  <a:pt x="145495" y="73121"/>
                  <a:pt x="146031" y="72121"/>
                </a:cubicBezTo>
                <a:cubicBezTo>
                  <a:pt x="146566" y="71109"/>
                  <a:pt x="147055" y="70097"/>
                  <a:pt x="147507" y="69073"/>
                </a:cubicBezTo>
                <a:cubicBezTo>
                  <a:pt x="147948" y="68049"/>
                  <a:pt x="148352" y="67001"/>
                  <a:pt x="148721" y="65966"/>
                </a:cubicBezTo>
                <a:cubicBezTo>
                  <a:pt x="149102" y="64906"/>
                  <a:pt x="149436" y="63846"/>
                  <a:pt x="149757" y="62787"/>
                </a:cubicBezTo>
                <a:cubicBezTo>
                  <a:pt x="150984" y="58536"/>
                  <a:pt x="151817" y="54214"/>
                  <a:pt x="152341" y="49856"/>
                </a:cubicBezTo>
                <a:cubicBezTo>
                  <a:pt x="152865" y="45499"/>
                  <a:pt x="153055" y="41105"/>
                  <a:pt x="152936" y="36736"/>
                </a:cubicBezTo>
                <a:cubicBezTo>
                  <a:pt x="152805" y="32354"/>
                  <a:pt x="152353" y="27961"/>
                  <a:pt x="151400" y="23663"/>
                </a:cubicBezTo>
                <a:cubicBezTo>
                  <a:pt x="150924" y="21520"/>
                  <a:pt x="150317" y="19377"/>
                  <a:pt x="149519" y="17305"/>
                </a:cubicBezTo>
                <a:cubicBezTo>
                  <a:pt x="148698" y="15245"/>
                  <a:pt x="147686" y="13197"/>
                  <a:pt x="146304" y="11387"/>
                </a:cubicBezTo>
                <a:lnTo>
                  <a:pt x="145769" y="10721"/>
                </a:lnTo>
                <a:cubicBezTo>
                  <a:pt x="145566" y="10506"/>
                  <a:pt x="145376" y="10280"/>
                  <a:pt x="145185" y="10078"/>
                </a:cubicBezTo>
                <a:cubicBezTo>
                  <a:pt x="144995" y="9863"/>
                  <a:pt x="144780" y="9673"/>
                  <a:pt x="144578" y="9471"/>
                </a:cubicBezTo>
                <a:cubicBezTo>
                  <a:pt x="144352" y="9256"/>
                  <a:pt x="144126" y="9066"/>
                  <a:pt x="143887" y="8887"/>
                </a:cubicBezTo>
                <a:cubicBezTo>
                  <a:pt x="143423" y="8530"/>
                  <a:pt x="142935" y="8220"/>
                  <a:pt x="142447" y="7935"/>
                </a:cubicBezTo>
                <a:cubicBezTo>
                  <a:pt x="142209" y="7780"/>
                  <a:pt x="141959" y="7661"/>
                  <a:pt x="141697" y="7530"/>
                </a:cubicBezTo>
                <a:cubicBezTo>
                  <a:pt x="141447" y="7399"/>
                  <a:pt x="141197" y="7280"/>
                  <a:pt x="140947" y="7161"/>
                </a:cubicBezTo>
                <a:cubicBezTo>
                  <a:pt x="138899" y="6232"/>
                  <a:pt x="136803" y="5577"/>
                  <a:pt x="134696" y="5018"/>
                </a:cubicBezTo>
                <a:cubicBezTo>
                  <a:pt x="132577" y="4470"/>
                  <a:pt x="130445" y="4018"/>
                  <a:pt x="128326" y="3637"/>
                </a:cubicBezTo>
                <a:cubicBezTo>
                  <a:pt x="127266" y="3434"/>
                  <a:pt x="126195" y="3256"/>
                  <a:pt x="125123" y="3101"/>
                </a:cubicBezTo>
                <a:cubicBezTo>
                  <a:pt x="124052" y="2934"/>
                  <a:pt x="122980" y="2779"/>
                  <a:pt x="121909" y="2636"/>
                </a:cubicBezTo>
                <a:cubicBezTo>
                  <a:pt x="117610" y="2065"/>
                  <a:pt x="113300" y="1648"/>
                  <a:pt x="109002" y="1315"/>
                </a:cubicBezTo>
                <a:cubicBezTo>
                  <a:pt x="104692" y="981"/>
                  <a:pt x="100382" y="731"/>
                  <a:pt x="96072" y="541"/>
                </a:cubicBezTo>
                <a:cubicBezTo>
                  <a:pt x="88170" y="181"/>
                  <a:pt x="80258" y="1"/>
                  <a:pt x="7233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Rounded Rectangle 2"/>
          <p:cNvSpPr/>
          <p:nvPr/>
        </p:nvSpPr>
        <p:spPr>
          <a:xfrm>
            <a:off x="707986" y="76947"/>
            <a:ext cx="2938409" cy="66782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38 (SGK –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6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1" y="21123"/>
            <a:ext cx="846179" cy="7413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9884" y="3982738"/>
            <a:ext cx="1393962" cy="116076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8" name="Straight Connector 7"/>
          <p:cNvCxnSpPr/>
          <p:nvPr/>
        </p:nvCxnSpPr>
        <p:spPr>
          <a:xfrm flipH="1">
            <a:off x="3731291" y="744767"/>
            <a:ext cx="10357" cy="342902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800228" y="902781"/>
            <a:ext cx="5100642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)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ạy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baseline="-25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90tv (m)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37490" indent="-90170">
              <a:lnSpc>
                <a:spcPct val="125000"/>
              </a:lnSpc>
            </a:pP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ạy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baseline="-25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60tv (m)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sz="20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)Ta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: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90tv:60tv = 1,5</a:t>
            </a:r>
            <a:endParaRPr lang="en-US" sz="20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ạy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ấp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,5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ạy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7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3" name="Google Shape;713;p51"/>
          <p:cNvCxnSpPr/>
          <p:nvPr/>
        </p:nvCxnSpPr>
        <p:spPr>
          <a:xfrm>
            <a:off x="671100" y="2970075"/>
            <a:ext cx="78018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714" name="Google Shape;714;p51"/>
          <p:cNvSpPr/>
          <p:nvPr/>
        </p:nvSpPr>
        <p:spPr>
          <a:xfrm>
            <a:off x="1476862" y="2675512"/>
            <a:ext cx="1540800" cy="572700"/>
          </a:xfrm>
          <a:prstGeom prst="roundRect">
            <a:avLst>
              <a:gd name="adj" fmla="val 50000"/>
            </a:avLst>
          </a:prstGeom>
          <a:solidFill>
            <a:schemeClr val="lt1"/>
          </a:solidFill>
          <a:ln>
            <a:noFill/>
          </a:ln>
          <a:effectLst>
            <a:outerShdw blurRad="57150" dist="19050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5" name="Google Shape;715;p51"/>
          <p:cNvSpPr txBox="1">
            <a:spLocks noGrp="1"/>
          </p:cNvSpPr>
          <p:nvPr>
            <p:ph type="title"/>
          </p:nvPr>
        </p:nvSpPr>
        <p:spPr>
          <a:xfrm>
            <a:off x="1086096" y="310659"/>
            <a:ext cx="7200897" cy="97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" name="Google Shape;716;p51"/>
          <p:cNvSpPr/>
          <p:nvPr/>
        </p:nvSpPr>
        <p:spPr>
          <a:xfrm>
            <a:off x="1541883" y="2721962"/>
            <a:ext cx="1419600" cy="476400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>
            <a:noFill/>
          </a:ln>
          <a:effectLst>
            <a:outerShdw blurRad="57150" dist="19050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" name="Google Shape;719;p51"/>
          <p:cNvSpPr/>
          <p:nvPr/>
        </p:nvSpPr>
        <p:spPr>
          <a:xfrm>
            <a:off x="3801599" y="2662694"/>
            <a:ext cx="1540800" cy="572700"/>
          </a:xfrm>
          <a:prstGeom prst="roundRect">
            <a:avLst>
              <a:gd name="adj" fmla="val 50000"/>
            </a:avLst>
          </a:prstGeom>
          <a:solidFill>
            <a:schemeClr val="lt1"/>
          </a:solidFill>
          <a:ln>
            <a:noFill/>
          </a:ln>
          <a:effectLst>
            <a:outerShdw blurRad="57150" dist="19050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0" name="Google Shape;720;p51"/>
          <p:cNvSpPr/>
          <p:nvPr/>
        </p:nvSpPr>
        <p:spPr>
          <a:xfrm>
            <a:off x="3862200" y="2710844"/>
            <a:ext cx="1419600" cy="476400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  <a:effectLst>
            <a:outerShdw blurRad="57150" dist="19050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1" name="Google Shape;721;p51"/>
          <p:cNvSpPr/>
          <p:nvPr/>
        </p:nvSpPr>
        <p:spPr>
          <a:xfrm>
            <a:off x="6032514" y="2661367"/>
            <a:ext cx="1540800" cy="572700"/>
          </a:xfrm>
          <a:prstGeom prst="roundRect">
            <a:avLst>
              <a:gd name="adj" fmla="val 50000"/>
            </a:avLst>
          </a:prstGeom>
          <a:solidFill>
            <a:schemeClr val="lt1"/>
          </a:solidFill>
          <a:ln>
            <a:noFill/>
          </a:ln>
          <a:effectLst>
            <a:outerShdw blurRad="57150" dist="19050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2" name="Google Shape;722;p51"/>
          <p:cNvSpPr/>
          <p:nvPr/>
        </p:nvSpPr>
        <p:spPr>
          <a:xfrm>
            <a:off x="6088614" y="2710844"/>
            <a:ext cx="1419600" cy="4764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>
            <a:outerShdw blurRad="57150" dist="19050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3" name="Google Shape;723;p51"/>
          <p:cNvSpPr txBox="1"/>
          <p:nvPr/>
        </p:nvSpPr>
        <p:spPr>
          <a:xfrm>
            <a:off x="1537464" y="2719162"/>
            <a:ext cx="1419600" cy="48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chemeClr val="lt1"/>
                </a:solidFill>
                <a:latin typeface="Arial" panose="020B0604020202020204" pitchFamily="34" charset="0"/>
                <a:ea typeface="Abril Fatface"/>
                <a:cs typeface="Arial" panose="020B0604020202020204" pitchFamily="34" charset="0"/>
                <a:sym typeface="Abril Fatface"/>
              </a:rPr>
              <a:t>01</a:t>
            </a:r>
            <a:endParaRPr sz="2400" b="1" dirty="0">
              <a:solidFill>
                <a:schemeClr val="lt1"/>
              </a:solidFill>
              <a:latin typeface="Arial" panose="020B0604020202020204" pitchFamily="34" charset="0"/>
              <a:ea typeface="Abril Fatface"/>
              <a:cs typeface="Arial" panose="020B0604020202020204" pitchFamily="34" charset="0"/>
              <a:sym typeface="Abril Fatface"/>
            </a:endParaRPr>
          </a:p>
        </p:txBody>
      </p:sp>
      <p:sp>
        <p:nvSpPr>
          <p:cNvPr id="725" name="Google Shape;725;p51"/>
          <p:cNvSpPr txBox="1"/>
          <p:nvPr/>
        </p:nvSpPr>
        <p:spPr>
          <a:xfrm>
            <a:off x="3862201" y="2706344"/>
            <a:ext cx="1419600" cy="48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lt1"/>
                </a:solidFill>
                <a:latin typeface="Arial" panose="020B0604020202020204" pitchFamily="34" charset="0"/>
                <a:ea typeface="Abril Fatface"/>
                <a:cs typeface="Arial" panose="020B0604020202020204" pitchFamily="34" charset="0"/>
                <a:sym typeface="Abril Fatface"/>
              </a:rPr>
              <a:t>02</a:t>
            </a:r>
            <a:endParaRPr sz="2400" b="1" dirty="0">
              <a:solidFill>
                <a:schemeClr val="lt1"/>
              </a:solidFill>
              <a:latin typeface="Arial" panose="020B0604020202020204" pitchFamily="34" charset="0"/>
              <a:ea typeface="Abril Fatface"/>
              <a:cs typeface="Arial" panose="020B0604020202020204" pitchFamily="34" charset="0"/>
              <a:sym typeface="Abril Fatface"/>
            </a:endParaRPr>
          </a:p>
        </p:txBody>
      </p:sp>
      <p:sp>
        <p:nvSpPr>
          <p:cNvPr id="726" name="Google Shape;726;p51"/>
          <p:cNvSpPr txBox="1"/>
          <p:nvPr/>
        </p:nvSpPr>
        <p:spPr>
          <a:xfrm>
            <a:off x="6093116" y="2705017"/>
            <a:ext cx="1419600" cy="48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lt1"/>
                </a:solidFill>
                <a:latin typeface="Arial" panose="020B0604020202020204" pitchFamily="34" charset="0"/>
                <a:ea typeface="Abril Fatface"/>
                <a:cs typeface="Arial" panose="020B0604020202020204" pitchFamily="34" charset="0"/>
                <a:sym typeface="Abril Fatface"/>
              </a:rPr>
              <a:t>03</a:t>
            </a:r>
            <a:endParaRPr sz="2400" b="1" dirty="0">
              <a:solidFill>
                <a:schemeClr val="lt1"/>
              </a:solidFill>
              <a:latin typeface="Arial" panose="020B0604020202020204" pitchFamily="34" charset="0"/>
              <a:ea typeface="Abril Fatface"/>
              <a:cs typeface="Arial" panose="020B0604020202020204" pitchFamily="34" charset="0"/>
              <a:sym typeface="Abril Fatface"/>
            </a:endParaRPr>
          </a:p>
        </p:txBody>
      </p:sp>
      <p:cxnSp>
        <p:nvCxnSpPr>
          <p:cNvPr id="731" name="Google Shape;731;p51"/>
          <p:cNvCxnSpPr/>
          <p:nvPr/>
        </p:nvCxnSpPr>
        <p:spPr>
          <a:xfrm flipH="1">
            <a:off x="2247275" y="3325531"/>
            <a:ext cx="4500" cy="27300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732" name="Google Shape;732;p51"/>
          <p:cNvCxnSpPr/>
          <p:nvPr/>
        </p:nvCxnSpPr>
        <p:spPr>
          <a:xfrm flipH="1">
            <a:off x="4569675" y="2336145"/>
            <a:ext cx="4500" cy="27300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734" name="Google Shape;734;p51"/>
          <p:cNvCxnSpPr/>
          <p:nvPr/>
        </p:nvCxnSpPr>
        <p:spPr>
          <a:xfrm flipH="1">
            <a:off x="6798414" y="3282593"/>
            <a:ext cx="4500" cy="27300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" name="TextBox 1"/>
          <p:cNvSpPr txBox="1"/>
          <p:nvPr/>
        </p:nvSpPr>
        <p:spPr>
          <a:xfrm>
            <a:off x="1067374" y="3555593"/>
            <a:ext cx="2359776" cy="960328"/>
          </a:xfrm>
          <a:prstGeom prst="rect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48980" y="3598456"/>
            <a:ext cx="4010969" cy="553998"/>
          </a:xfrm>
          <a:prstGeom prst="rect">
            <a:avLst/>
          </a:prstGeom>
          <a:ln w="28575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000" dirty="0">
                <a:latin typeface="+mn-lt"/>
              </a:rPr>
              <a:t>Chuẩn bị bài </a:t>
            </a:r>
            <a:r>
              <a:rPr lang="en-US" sz="2000" dirty="0">
                <a:latin typeface="+mn-lt"/>
              </a:rPr>
              <a:t>: ÔN TẬP CHƯƠNG I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240" y="778742"/>
            <a:ext cx="1741063" cy="14998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7047" y="812142"/>
            <a:ext cx="1571089" cy="157108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279175" y="846842"/>
            <a:ext cx="4572000" cy="1631216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.36; 1.37 SGK/26.</a:t>
            </a:r>
          </a:p>
          <a:p>
            <a:pPr>
              <a:lnSpc>
                <a:spcPct val="125000"/>
              </a:lnSpc>
            </a:pP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iếu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à</a:t>
            </a:r>
            <a:endParaRPr lang="en-US" sz="20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óm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ắt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àn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ương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I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ơ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uy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" grpId="0" animBg="1"/>
      <p:bldP spid="716" grpId="0" animBg="1"/>
      <p:bldP spid="719" grpId="0" animBg="1"/>
      <p:bldP spid="720" grpId="0" animBg="1"/>
      <p:bldP spid="721" grpId="0" animBg="1"/>
      <p:bldP spid="722" grpId="0" animBg="1"/>
      <p:bldP spid="723" grpId="0"/>
      <p:bldP spid="725" grpId="0"/>
      <p:bldP spid="726" grpId="0"/>
      <p:bldP spid="2" grpId="0" animBg="1"/>
      <p:bldP spid="4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AE184DE7-3575-6DEA-C9D0-BD2511213349}"/>
              </a:ext>
            </a:extLst>
          </p:cNvPr>
          <p:cNvGrpSpPr/>
          <p:nvPr/>
        </p:nvGrpSpPr>
        <p:grpSpPr>
          <a:xfrm>
            <a:off x="-834309" y="3930150"/>
            <a:ext cx="11495810" cy="1261872"/>
            <a:chOff x="-1140691" y="5175504"/>
            <a:chExt cx="15327746" cy="1682496"/>
          </a:xfrm>
        </p:grpSpPr>
        <p:pic>
          <p:nvPicPr>
            <p:cNvPr id="4" name="Picture 6">
              <a:extLst>
                <a:ext uri="{FF2B5EF4-FFF2-40B4-BE49-F238E27FC236}">
                  <a16:creationId xmlns:a16="http://schemas.microsoft.com/office/drawing/2014/main" id="{3E494D30-ADB8-9F57-AEB8-270C725B239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5" name="Picture 6">
              <a:extLst>
                <a:ext uri="{FF2B5EF4-FFF2-40B4-BE49-F238E27FC236}">
                  <a16:creationId xmlns:a16="http://schemas.microsoft.com/office/drawing/2014/main" id="{E49245B5-4046-56FB-7042-AA5B37E8BA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12090104-38A1-06FC-5506-29D2E891262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pic>
        <p:nvPicPr>
          <p:cNvPr id="20" name="Picture 6">
            <a:extLst>
              <a:ext uri="{FF2B5EF4-FFF2-40B4-BE49-F238E27FC236}">
                <a16:creationId xmlns:a16="http://schemas.microsoft.com/office/drawing/2014/main" id="{52289406-86B0-1D1A-5CB2-3DEE5266C2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325758" y="207046"/>
            <a:ext cx="4652609" cy="4936454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267291F7-1CE9-F8D8-E7BF-69634CC2FC59}"/>
              </a:ext>
            </a:extLst>
          </p:cNvPr>
          <p:cNvSpPr txBox="1">
            <a:spLocks/>
          </p:cNvSpPr>
          <p:nvPr/>
        </p:nvSpPr>
        <p:spPr>
          <a:xfrm>
            <a:off x="90976" y="1748694"/>
            <a:ext cx="4212772" cy="994172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  <a:buClrTx/>
              <a:buFontTx/>
              <a:buNone/>
            </a:pP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ÁI HOA DÂN CHỦ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4CFE1A0-E7AF-7335-5DC4-8EA980CD2D92}"/>
              </a:ext>
            </a:extLst>
          </p:cNvPr>
          <p:cNvGrpSpPr/>
          <p:nvPr/>
        </p:nvGrpSpPr>
        <p:grpSpPr>
          <a:xfrm>
            <a:off x="-28733" y="3328989"/>
            <a:ext cx="9201973" cy="1193901"/>
            <a:chOff x="-3822" y="4580045"/>
            <a:chExt cx="12269297" cy="1591868"/>
          </a:xfrm>
        </p:grpSpPr>
        <p:pic>
          <p:nvPicPr>
            <p:cNvPr id="22" name="Picture 16">
              <a:extLst>
                <a:ext uri="{FF2B5EF4-FFF2-40B4-BE49-F238E27FC236}">
                  <a16:creationId xmlns:a16="http://schemas.microsoft.com/office/drawing/2014/main" id="{5FF0E80C-B9AD-073A-406E-F32F7D8061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r="40067"/>
            <a:stretch/>
          </p:blipFill>
          <p:spPr>
            <a:xfrm rot="20678505">
              <a:off x="-3822" y="4812783"/>
              <a:ext cx="1881751" cy="1359130"/>
            </a:xfrm>
            <a:prstGeom prst="rect">
              <a:avLst/>
            </a:prstGeom>
          </p:spPr>
        </p:pic>
        <p:pic>
          <p:nvPicPr>
            <p:cNvPr id="23" name="Picture 16">
              <a:extLst>
                <a:ext uri="{FF2B5EF4-FFF2-40B4-BE49-F238E27FC236}">
                  <a16:creationId xmlns:a16="http://schemas.microsoft.com/office/drawing/2014/main" id="{F1895DA0-99C9-F7C9-4BBB-FA2B642D065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 rot="644428">
              <a:off x="1759075" y="4600319"/>
              <a:ext cx="3139754" cy="1359130"/>
            </a:xfrm>
            <a:prstGeom prst="rect">
              <a:avLst/>
            </a:prstGeom>
          </p:spPr>
        </p:pic>
        <p:pic>
          <p:nvPicPr>
            <p:cNvPr id="24" name="Picture 16">
              <a:extLst>
                <a:ext uri="{FF2B5EF4-FFF2-40B4-BE49-F238E27FC236}">
                  <a16:creationId xmlns:a16="http://schemas.microsoft.com/office/drawing/2014/main" id="{DBE679A6-E5B1-FA99-A145-3581681CE3C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 rot="180549">
              <a:off x="5719881" y="4580045"/>
              <a:ext cx="3139754" cy="1359130"/>
            </a:xfrm>
            <a:prstGeom prst="rect">
              <a:avLst/>
            </a:prstGeom>
          </p:spPr>
        </p:pic>
        <p:pic>
          <p:nvPicPr>
            <p:cNvPr id="25" name="Picture 16">
              <a:extLst>
                <a:ext uri="{FF2B5EF4-FFF2-40B4-BE49-F238E27FC236}">
                  <a16:creationId xmlns:a16="http://schemas.microsoft.com/office/drawing/2014/main" id="{AF5229AB-C5E2-490A-D16F-31438F4AB0B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 rot="342150">
              <a:off x="9125721" y="4651195"/>
              <a:ext cx="3139754" cy="1359130"/>
            </a:xfrm>
            <a:prstGeom prst="rect">
              <a:avLst/>
            </a:prstGeom>
          </p:spPr>
        </p:pic>
        <p:pic>
          <p:nvPicPr>
            <p:cNvPr id="27" name="Picture 16">
              <a:extLst>
                <a:ext uri="{FF2B5EF4-FFF2-40B4-BE49-F238E27FC236}">
                  <a16:creationId xmlns:a16="http://schemas.microsoft.com/office/drawing/2014/main" id="{0CD72171-44F0-8F25-429D-BE95862490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 l="60455"/>
            <a:stretch/>
          </p:blipFill>
          <p:spPr>
            <a:xfrm rot="21095236">
              <a:off x="4673503" y="4825296"/>
              <a:ext cx="1095223" cy="1198887"/>
            </a:xfrm>
            <a:prstGeom prst="rect">
              <a:avLst/>
            </a:prstGeom>
          </p:spPr>
        </p:pic>
      </p:grpSp>
      <p:pic>
        <p:nvPicPr>
          <p:cNvPr id="32" name="Picture 6">
            <a:extLst>
              <a:ext uri="{FF2B5EF4-FFF2-40B4-BE49-F238E27FC236}">
                <a16:creationId xmlns:a16="http://schemas.microsoft.com/office/drawing/2014/main" id="{8B0DD93A-9CCE-7953-B7F6-FC31609A49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325758" y="207046"/>
            <a:ext cx="4652609" cy="4936454"/>
          </a:xfrm>
          <a:prstGeom prst="rect">
            <a:avLst/>
          </a:prstGeom>
        </p:spPr>
      </p:pic>
      <p:pic>
        <p:nvPicPr>
          <p:cNvPr id="33" name="Picture 3">
            <a:extLst>
              <a:ext uri="{FF2B5EF4-FFF2-40B4-BE49-F238E27FC236}">
                <a16:creationId xmlns:a16="http://schemas.microsoft.com/office/drawing/2014/main" id="{81A96C74-752B-7A34-4A63-D1C14368EA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317258" y="158524"/>
            <a:ext cx="621095" cy="597380"/>
          </a:xfrm>
          <a:prstGeom prst="rect">
            <a:avLst/>
          </a:prstGeom>
        </p:spPr>
      </p:pic>
      <p:pic>
        <p:nvPicPr>
          <p:cNvPr id="34" name="Picture 10">
            <a:extLst>
              <a:ext uri="{FF2B5EF4-FFF2-40B4-BE49-F238E27FC236}">
                <a16:creationId xmlns:a16="http://schemas.microsoft.com/office/drawing/2014/main" id="{CB0DA85E-15EC-33AD-C9CB-E91EDD95A87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639906" y="2233746"/>
            <a:ext cx="784808" cy="726304"/>
          </a:xfrm>
          <a:prstGeom prst="rect">
            <a:avLst/>
          </a:prstGeom>
        </p:spPr>
      </p:pic>
      <p:pic>
        <p:nvPicPr>
          <p:cNvPr id="35" name="Picture 12">
            <a:extLst>
              <a:ext uri="{FF2B5EF4-FFF2-40B4-BE49-F238E27FC236}">
                <a16:creationId xmlns:a16="http://schemas.microsoft.com/office/drawing/2014/main" id="{3F2E017F-D1DA-B8AF-7754-F21A8597588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8183459" y="2233745"/>
            <a:ext cx="625250" cy="650072"/>
          </a:xfrm>
          <a:prstGeom prst="rect">
            <a:avLst/>
          </a:prstGeom>
        </p:spPr>
      </p:pic>
      <p:pic>
        <p:nvPicPr>
          <p:cNvPr id="36" name="Picture 13">
            <a:extLst>
              <a:ext uri="{FF2B5EF4-FFF2-40B4-BE49-F238E27FC236}">
                <a16:creationId xmlns:a16="http://schemas.microsoft.com/office/drawing/2014/main" id="{EE0F18A4-6704-DD9D-F11E-983C4B395E7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8454642" y="1187413"/>
            <a:ext cx="597592" cy="588899"/>
          </a:xfrm>
          <a:prstGeom prst="rect">
            <a:avLst/>
          </a:prstGeom>
        </p:spPr>
      </p:pic>
      <p:pic>
        <p:nvPicPr>
          <p:cNvPr id="37" name="Picture 17">
            <a:extLst>
              <a:ext uri="{FF2B5EF4-FFF2-40B4-BE49-F238E27FC236}">
                <a16:creationId xmlns:a16="http://schemas.microsoft.com/office/drawing/2014/main" id="{7F0DCD62-E54A-9555-291B-8C1F25DB153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3982280" y="978277"/>
            <a:ext cx="642936" cy="637091"/>
          </a:xfrm>
          <a:prstGeom prst="rect">
            <a:avLst/>
          </a:prstGeom>
        </p:spPr>
      </p:pic>
      <p:pic>
        <p:nvPicPr>
          <p:cNvPr id="38" name="Picture 18">
            <a:extLst>
              <a:ext uri="{FF2B5EF4-FFF2-40B4-BE49-F238E27FC236}">
                <a16:creationId xmlns:a16="http://schemas.microsoft.com/office/drawing/2014/main" id="{320B7D2E-655F-20CB-18E4-D8FF1521796E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7125640" y="1915524"/>
            <a:ext cx="503236" cy="503236"/>
          </a:xfrm>
          <a:prstGeom prst="rect">
            <a:avLst/>
          </a:prstGeom>
        </p:spPr>
      </p:pic>
      <p:pic>
        <p:nvPicPr>
          <p:cNvPr id="39" name="Picture 22">
            <a:extLst>
              <a:ext uri="{FF2B5EF4-FFF2-40B4-BE49-F238E27FC236}">
                <a16:creationId xmlns:a16="http://schemas.microsoft.com/office/drawing/2014/main" id="{3F9CFA12-C527-4115-0995-8CB6A708178D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5482783" y="1282261"/>
            <a:ext cx="633263" cy="633263"/>
          </a:xfrm>
          <a:prstGeom prst="rect">
            <a:avLst/>
          </a:prstGeom>
        </p:spPr>
      </p:pic>
      <p:pic>
        <p:nvPicPr>
          <p:cNvPr id="40" name="Picture 23">
            <a:extLst>
              <a:ext uri="{FF2B5EF4-FFF2-40B4-BE49-F238E27FC236}">
                <a16:creationId xmlns:a16="http://schemas.microsoft.com/office/drawing/2014/main" id="{3891DFB6-553D-5BA7-9064-1927C1D8944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4625215" y="504235"/>
            <a:ext cx="767786" cy="759410"/>
          </a:xfrm>
          <a:prstGeom prst="rect">
            <a:avLst/>
          </a:prstGeom>
        </p:spPr>
      </p:pic>
      <p:pic>
        <p:nvPicPr>
          <p:cNvPr id="41" name="Picture 7">
            <a:extLst>
              <a:ext uri="{FF2B5EF4-FFF2-40B4-BE49-F238E27FC236}">
                <a16:creationId xmlns:a16="http://schemas.microsoft.com/office/drawing/2014/main" id="{2C8EA7C9-F3A0-78DC-B4FC-7C65252D6EAF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>
            <a:off x="5391700" y="185846"/>
            <a:ext cx="689561" cy="685800"/>
          </a:xfrm>
          <a:prstGeom prst="rect">
            <a:avLst/>
          </a:prstGeom>
        </p:spPr>
      </p:pic>
      <p:pic>
        <p:nvPicPr>
          <p:cNvPr id="42" name="Picture 9">
            <a:extLst>
              <a:ext uri="{FF2B5EF4-FFF2-40B4-BE49-F238E27FC236}">
                <a16:creationId xmlns:a16="http://schemas.microsoft.com/office/drawing/2014/main" id="{9CAE4A15-BBEB-69B4-654E-9B38B6F75670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7717336" y="308804"/>
            <a:ext cx="868848" cy="891540"/>
          </a:xfrm>
          <a:prstGeom prst="rect">
            <a:avLst/>
          </a:prstGeom>
        </p:spPr>
      </p:pic>
      <p:pic>
        <p:nvPicPr>
          <p:cNvPr id="43" name="Picture 42">
            <a:hlinkClick r:id="rId28" action="ppaction://hlinksldjump"/>
            <a:extLst>
              <a:ext uri="{FF2B5EF4-FFF2-40B4-BE49-F238E27FC236}">
                <a16:creationId xmlns:a16="http://schemas.microsoft.com/office/drawing/2014/main" id="{3F9DFB7D-4CC9-FE7F-8610-BA0D25850214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016876" y="2356108"/>
            <a:ext cx="1513463" cy="1037934"/>
          </a:xfrm>
          <a:prstGeom prst="rect">
            <a:avLst/>
          </a:prstGeom>
        </p:spPr>
      </p:pic>
      <p:pic>
        <p:nvPicPr>
          <p:cNvPr id="44" name="Picture 11">
            <a:extLst>
              <a:ext uri="{FF2B5EF4-FFF2-40B4-BE49-F238E27FC236}">
                <a16:creationId xmlns:a16="http://schemas.microsoft.com/office/drawing/2014/main" id="{AD31EBF9-1195-1655-E0A1-FF9C7F7AA0F6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1"/>
              </a:ext>
            </a:extLst>
          </a:blip>
          <a:srcRect/>
          <a:stretch>
            <a:fillRect/>
          </a:stretch>
        </p:blipFill>
        <p:spPr>
          <a:xfrm>
            <a:off x="6861346" y="1059293"/>
            <a:ext cx="646367" cy="654699"/>
          </a:xfrm>
          <a:prstGeom prst="rect">
            <a:avLst/>
          </a:prstGeom>
        </p:spPr>
      </p:pic>
      <p:pic>
        <p:nvPicPr>
          <p:cNvPr id="45" name="Picture 5">
            <a:extLst>
              <a:ext uri="{FF2B5EF4-FFF2-40B4-BE49-F238E27FC236}">
                <a16:creationId xmlns:a16="http://schemas.microsoft.com/office/drawing/2014/main" id="{3059A749-93E1-B955-FD75-F8A10006D1B7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3"/>
              </a:ext>
            </a:extLst>
          </a:blip>
          <a:srcRect/>
          <a:stretch>
            <a:fillRect/>
          </a:stretch>
        </p:blipFill>
        <p:spPr>
          <a:xfrm>
            <a:off x="7861827" y="1891845"/>
            <a:ext cx="420169" cy="420169"/>
          </a:xfrm>
          <a:prstGeom prst="rect">
            <a:avLst/>
          </a:prstGeom>
        </p:spPr>
      </p:pic>
      <p:pic>
        <p:nvPicPr>
          <p:cNvPr id="46" name="Picture 2">
            <a:extLst>
              <a:ext uri="{FF2B5EF4-FFF2-40B4-BE49-F238E27FC236}">
                <a16:creationId xmlns:a16="http://schemas.microsoft.com/office/drawing/2014/main" id="{989A80AF-E20D-CA64-B229-696C24A3AD78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5"/>
              </a:ext>
            </a:extLst>
          </a:blip>
          <a:srcRect/>
          <a:stretch>
            <a:fillRect/>
          </a:stretch>
        </p:blipFill>
        <p:spPr>
          <a:xfrm>
            <a:off x="7079587" y="308804"/>
            <a:ext cx="563883" cy="533574"/>
          </a:xfrm>
          <a:prstGeom prst="rect">
            <a:avLst/>
          </a:prstGeom>
        </p:spPr>
      </p:pic>
      <p:pic>
        <p:nvPicPr>
          <p:cNvPr id="47" name="Picture 14">
            <a:extLst>
              <a:ext uri="{FF2B5EF4-FFF2-40B4-BE49-F238E27FC236}">
                <a16:creationId xmlns:a16="http://schemas.microsoft.com/office/drawing/2014/main" id="{706219D1-1074-E1E1-9B80-54E0A4F92BA3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7"/>
              </a:ext>
            </a:extLst>
          </a:blip>
          <a:srcRect/>
          <a:stretch>
            <a:fillRect/>
          </a:stretch>
        </p:blipFill>
        <p:spPr>
          <a:xfrm>
            <a:off x="7720361" y="2673679"/>
            <a:ext cx="473098" cy="46879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CA40649-0834-6384-D653-72432C22A04E}"/>
              </a:ext>
            </a:extLst>
          </p:cNvPr>
          <p:cNvPicPr>
            <a:picLocks noChangeAspect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52178" y="2116889"/>
            <a:ext cx="511799" cy="497468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7E09598-3AED-44CD-AC84-C689CEA7E9B7}"/>
              </a:ext>
            </a:extLst>
          </p:cNvPr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8860" y="659458"/>
            <a:ext cx="511799" cy="479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985258"/>
      </p:ext>
    </p:extLst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469 0.11134 C -0.03073 0.13171 0.00312 0.12477 0.01641 0.17245 C 0.05091 0.21342 0.08398 0.21991 0.12487 0.16088 C 0.15286 0.13079 0.16406 0.0625 0.20951 0.07037 C 0.25273 0.08287 0.22161 0.17338 0.26654 0.20903 C 0.28281 0.25717 0.25742 0.31944 0.29023 0.375 C 0.32331 0.36296 0.33685 0.29074 0.34036 0.21111 C 0.35273 0.15717 0.38411 0.17338 0.38815 0.11967 C 0.39102 0.05995 0.42773 0.05486 0.42487 -0.01111 C 0.47331 -0.04908 0.49505 -0.00648 0.51432 0.03403 C 0.52292 0.08264 0.54714 0.04028 0.55833 0.06134 C 0.56745 0.07592 0.54909 0.13449 0.56654 0.14074 C 0.59336 0.11898 0.59648 0.08009 0.60234 0.03704 C 0.61497 0.01875 0.62148 -0.00787 0.64023 -0.01783 C 0.6681 -0.02917 0.69219 -0.01736 0.70938 0.01157 C 0.74141 0.0412 0.71276 0.09629 0.73802 0.13819 C 0.75938 0.17014 0.7724 0.15555 0.78438 0.12917 C 0.79414 0.10046 0.7862 0.06273 0.79974 0.03426 C 0.80547 0.02546 0.84557 0.06111 0.8513 0.05231 " pathEditMode="relative" rAng="0" ptsTypes="AAAAAAAAAAAAAAAAAAA">
                                      <p:cBhvr>
                                        <p:cTn id="9" dur="1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299" y="6319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 -0.00463 C 0.0013 0.04769 -0.00586 0.05139 0.02109 0.11111 C 0.03034 0.14468 0.04583 0.19468 0.06198 0.19676 C 0.078 0.19861 0.11016 0.18241 0.1168 0.12246 C 0.11914 0.10162 0.09401 0.08195 0.12409 0.06019 C 0.14844 0.05903 0.14479 0.10741 0.18893 0.10695 C 0.20313 0.09213 0.22826 0.11598 0.23151 0.0625 C 0.19792 0.01528 0.22122 -0.00509 0.20846 -0.03541 C 0.20625 -0.06851 0.15664 -0.07222 0.18529 -0.12801 C 0.20573 -0.17731 0.24792 -0.06365 0.29297 -0.10069 C 0.30313 -0.13981 0.23945 -0.17037 0.25313 -0.23472 C 0.26003 -0.25856 0.27669 -0.25046 0.28711 -0.24791 " pathEditMode="relative" rAng="0" ptsTypes="AAAAAAAAAAAA">
                                      <p:cBhvr>
                                        <p:cTn id="11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96" y="-2269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3" name="Google Shape;473;p44"/>
          <p:cNvGrpSpPr/>
          <p:nvPr/>
        </p:nvGrpSpPr>
        <p:grpSpPr>
          <a:xfrm>
            <a:off x="301113" y="189053"/>
            <a:ext cx="8570725" cy="4765378"/>
            <a:chOff x="301113" y="189053"/>
            <a:chExt cx="8570725" cy="4765378"/>
          </a:xfrm>
        </p:grpSpPr>
        <p:sp>
          <p:nvSpPr>
            <p:cNvPr id="474" name="Google Shape;474;p44"/>
            <p:cNvSpPr/>
            <p:nvPr/>
          </p:nvSpPr>
          <p:spPr>
            <a:xfrm>
              <a:off x="301113" y="315679"/>
              <a:ext cx="8541628" cy="4638752"/>
            </a:xfrm>
            <a:custGeom>
              <a:avLst/>
              <a:gdLst/>
              <a:ahLst/>
              <a:cxnLst/>
              <a:rect l="l" t="t" r="r" b="b"/>
              <a:pathLst>
                <a:path w="157711" h="85653" extrusionOk="0">
                  <a:moveTo>
                    <a:pt x="101006" y="0"/>
                  </a:moveTo>
                  <a:cubicBezTo>
                    <a:pt x="63973" y="0"/>
                    <a:pt x="16518" y="6301"/>
                    <a:pt x="9383" y="14753"/>
                  </a:cubicBezTo>
                  <a:cubicBezTo>
                    <a:pt x="1" y="25837"/>
                    <a:pt x="1977" y="69116"/>
                    <a:pt x="9918" y="79106"/>
                  </a:cubicBezTo>
                  <a:cubicBezTo>
                    <a:pt x="13025" y="83016"/>
                    <a:pt x="39690" y="85653"/>
                    <a:pt x="68727" y="85653"/>
                  </a:cubicBezTo>
                  <a:cubicBezTo>
                    <a:pt x="101574" y="85653"/>
                    <a:pt x="137456" y="82279"/>
                    <a:pt x="145697" y="73557"/>
                  </a:cubicBezTo>
                  <a:cubicBezTo>
                    <a:pt x="157711" y="60853"/>
                    <a:pt x="157139" y="17300"/>
                    <a:pt x="144364" y="6537"/>
                  </a:cubicBezTo>
                  <a:cubicBezTo>
                    <a:pt x="138915" y="1942"/>
                    <a:pt x="121567" y="0"/>
                    <a:pt x="10100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44"/>
            <p:cNvSpPr/>
            <p:nvPr/>
          </p:nvSpPr>
          <p:spPr>
            <a:xfrm>
              <a:off x="582325" y="189053"/>
              <a:ext cx="8289513" cy="4695672"/>
            </a:xfrm>
            <a:custGeom>
              <a:avLst/>
              <a:gdLst/>
              <a:ahLst/>
              <a:cxnLst/>
              <a:rect l="l" t="t" r="r" b="b"/>
              <a:pathLst>
                <a:path w="153056" h="86704" extrusionOk="0">
                  <a:moveTo>
                    <a:pt x="86860" y="1516"/>
                  </a:moveTo>
                  <a:cubicBezTo>
                    <a:pt x="89932" y="1516"/>
                    <a:pt x="93003" y="1562"/>
                    <a:pt x="96072" y="1660"/>
                  </a:cubicBezTo>
                  <a:cubicBezTo>
                    <a:pt x="98215" y="1720"/>
                    <a:pt x="100370" y="1803"/>
                    <a:pt x="102513" y="1922"/>
                  </a:cubicBezTo>
                  <a:cubicBezTo>
                    <a:pt x="104680" y="2041"/>
                    <a:pt x="106823" y="2172"/>
                    <a:pt x="108966" y="2351"/>
                  </a:cubicBezTo>
                  <a:cubicBezTo>
                    <a:pt x="111110" y="2517"/>
                    <a:pt x="113229" y="2732"/>
                    <a:pt x="115372" y="2970"/>
                  </a:cubicBezTo>
                  <a:cubicBezTo>
                    <a:pt x="117503" y="3208"/>
                    <a:pt x="119634" y="3482"/>
                    <a:pt x="121766" y="3803"/>
                  </a:cubicBezTo>
                  <a:cubicBezTo>
                    <a:pt x="126004" y="4458"/>
                    <a:pt x="130231" y="5256"/>
                    <a:pt x="134327" y="6446"/>
                  </a:cubicBezTo>
                  <a:cubicBezTo>
                    <a:pt x="136351" y="7054"/>
                    <a:pt x="138375" y="7756"/>
                    <a:pt x="140220" y="8697"/>
                  </a:cubicBezTo>
                  <a:cubicBezTo>
                    <a:pt x="140458" y="8804"/>
                    <a:pt x="140673" y="8935"/>
                    <a:pt x="140899" y="9054"/>
                  </a:cubicBezTo>
                  <a:cubicBezTo>
                    <a:pt x="141125" y="9185"/>
                    <a:pt x="141351" y="9304"/>
                    <a:pt x="141554" y="9435"/>
                  </a:cubicBezTo>
                  <a:cubicBezTo>
                    <a:pt x="141982" y="9709"/>
                    <a:pt x="142399" y="9994"/>
                    <a:pt x="142780" y="10304"/>
                  </a:cubicBezTo>
                  <a:cubicBezTo>
                    <a:pt x="142971" y="10447"/>
                    <a:pt x="143137" y="10614"/>
                    <a:pt x="143316" y="10780"/>
                  </a:cubicBezTo>
                  <a:cubicBezTo>
                    <a:pt x="143471" y="10971"/>
                    <a:pt x="143649" y="11149"/>
                    <a:pt x="143816" y="11328"/>
                  </a:cubicBezTo>
                  <a:cubicBezTo>
                    <a:pt x="143971" y="11518"/>
                    <a:pt x="144126" y="11721"/>
                    <a:pt x="144292" y="11911"/>
                  </a:cubicBezTo>
                  <a:lnTo>
                    <a:pt x="144745" y="12519"/>
                  </a:lnTo>
                  <a:cubicBezTo>
                    <a:pt x="145912" y="14174"/>
                    <a:pt x="146781" y="16079"/>
                    <a:pt x="147459" y="18043"/>
                  </a:cubicBezTo>
                  <a:cubicBezTo>
                    <a:pt x="148138" y="20019"/>
                    <a:pt x="148638" y="22055"/>
                    <a:pt x="149031" y="24127"/>
                  </a:cubicBezTo>
                  <a:cubicBezTo>
                    <a:pt x="149221" y="25175"/>
                    <a:pt x="149388" y="26211"/>
                    <a:pt x="149519" y="27258"/>
                  </a:cubicBezTo>
                  <a:cubicBezTo>
                    <a:pt x="149638" y="28306"/>
                    <a:pt x="149757" y="29354"/>
                    <a:pt x="149829" y="30414"/>
                  </a:cubicBezTo>
                  <a:cubicBezTo>
                    <a:pt x="150007" y="32509"/>
                    <a:pt x="150067" y="34640"/>
                    <a:pt x="150079" y="36748"/>
                  </a:cubicBezTo>
                  <a:cubicBezTo>
                    <a:pt x="150079" y="38867"/>
                    <a:pt x="149995" y="40986"/>
                    <a:pt x="149864" y="43106"/>
                  </a:cubicBezTo>
                  <a:cubicBezTo>
                    <a:pt x="149710" y="45213"/>
                    <a:pt x="149483" y="47332"/>
                    <a:pt x="149210" y="49428"/>
                  </a:cubicBezTo>
                  <a:cubicBezTo>
                    <a:pt x="148924" y="51523"/>
                    <a:pt x="148555" y="53607"/>
                    <a:pt x="148114" y="55679"/>
                  </a:cubicBezTo>
                  <a:cubicBezTo>
                    <a:pt x="147674" y="57738"/>
                    <a:pt x="147150" y="59774"/>
                    <a:pt x="146531" y="61787"/>
                  </a:cubicBezTo>
                  <a:cubicBezTo>
                    <a:pt x="146209" y="62799"/>
                    <a:pt x="145876" y="63775"/>
                    <a:pt x="145519" y="64763"/>
                  </a:cubicBezTo>
                  <a:cubicBezTo>
                    <a:pt x="145138" y="65739"/>
                    <a:pt x="144745" y="66704"/>
                    <a:pt x="144328" y="67644"/>
                  </a:cubicBezTo>
                  <a:cubicBezTo>
                    <a:pt x="143887" y="68585"/>
                    <a:pt x="143435" y="69502"/>
                    <a:pt x="142935" y="70395"/>
                  </a:cubicBezTo>
                  <a:cubicBezTo>
                    <a:pt x="142435" y="71288"/>
                    <a:pt x="141899" y="72145"/>
                    <a:pt x="141316" y="72955"/>
                  </a:cubicBezTo>
                  <a:cubicBezTo>
                    <a:pt x="140732" y="73764"/>
                    <a:pt x="140101" y="74538"/>
                    <a:pt x="139423" y="75217"/>
                  </a:cubicBezTo>
                  <a:lnTo>
                    <a:pt x="138911" y="75729"/>
                  </a:lnTo>
                  <a:cubicBezTo>
                    <a:pt x="138744" y="75860"/>
                    <a:pt x="138577" y="76014"/>
                    <a:pt x="138399" y="76145"/>
                  </a:cubicBezTo>
                  <a:cubicBezTo>
                    <a:pt x="138053" y="76431"/>
                    <a:pt x="137661" y="76681"/>
                    <a:pt x="137256" y="76919"/>
                  </a:cubicBezTo>
                  <a:cubicBezTo>
                    <a:pt x="135613" y="77884"/>
                    <a:pt x="133696" y="78598"/>
                    <a:pt x="131719" y="79182"/>
                  </a:cubicBezTo>
                  <a:cubicBezTo>
                    <a:pt x="129743" y="79765"/>
                    <a:pt x="127683" y="80205"/>
                    <a:pt x="125611" y="80598"/>
                  </a:cubicBezTo>
                  <a:cubicBezTo>
                    <a:pt x="123552" y="80979"/>
                    <a:pt x="121444" y="81277"/>
                    <a:pt x="119337" y="81527"/>
                  </a:cubicBezTo>
                  <a:cubicBezTo>
                    <a:pt x="117217" y="81789"/>
                    <a:pt x="115110" y="82003"/>
                    <a:pt x="112979" y="82170"/>
                  </a:cubicBezTo>
                  <a:cubicBezTo>
                    <a:pt x="110848" y="82337"/>
                    <a:pt x="108705" y="82468"/>
                    <a:pt x="106585" y="82587"/>
                  </a:cubicBezTo>
                  <a:cubicBezTo>
                    <a:pt x="100470" y="82910"/>
                    <a:pt x="94337" y="83033"/>
                    <a:pt x="88199" y="83033"/>
                  </a:cubicBezTo>
                  <a:cubicBezTo>
                    <a:pt x="85756" y="83033"/>
                    <a:pt x="83312" y="83013"/>
                    <a:pt x="80868" y="82980"/>
                  </a:cubicBezTo>
                  <a:cubicBezTo>
                    <a:pt x="72271" y="82861"/>
                    <a:pt x="63687" y="82622"/>
                    <a:pt x="55091" y="82230"/>
                  </a:cubicBezTo>
                  <a:cubicBezTo>
                    <a:pt x="50781" y="82039"/>
                    <a:pt x="46494" y="81813"/>
                    <a:pt x="42196" y="81515"/>
                  </a:cubicBezTo>
                  <a:cubicBezTo>
                    <a:pt x="40041" y="81384"/>
                    <a:pt x="37898" y="81217"/>
                    <a:pt x="35755" y="81039"/>
                  </a:cubicBezTo>
                  <a:cubicBezTo>
                    <a:pt x="33612" y="80860"/>
                    <a:pt x="31469" y="80670"/>
                    <a:pt x="29326" y="80444"/>
                  </a:cubicBezTo>
                  <a:cubicBezTo>
                    <a:pt x="27182" y="80241"/>
                    <a:pt x="25039" y="79979"/>
                    <a:pt x="22908" y="79717"/>
                  </a:cubicBezTo>
                  <a:cubicBezTo>
                    <a:pt x="20777" y="79443"/>
                    <a:pt x="18658" y="79146"/>
                    <a:pt x="16526" y="78812"/>
                  </a:cubicBezTo>
                  <a:cubicBezTo>
                    <a:pt x="14395" y="78479"/>
                    <a:pt x="12288" y="78074"/>
                    <a:pt x="10180" y="77622"/>
                  </a:cubicBezTo>
                  <a:cubicBezTo>
                    <a:pt x="9144" y="77384"/>
                    <a:pt x="8097" y="77110"/>
                    <a:pt x="7073" y="76800"/>
                  </a:cubicBezTo>
                  <a:cubicBezTo>
                    <a:pt x="6561" y="76645"/>
                    <a:pt x="6061" y="76467"/>
                    <a:pt x="5573" y="76264"/>
                  </a:cubicBezTo>
                  <a:cubicBezTo>
                    <a:pt x="5334" y="76157"/>
                    <a:pt x="5096" y="76050"/>
                    <a:pt x="4870" y="75919"/>
                  </a:cubicBezTo>
                  <a:cubicBezTo>
                    <a:pt x="4644" y="75788"/>
                    <a:pt x="4441" y="75622"/>
                    <a:pt x="4346" y="75455"/>
                  </a:cubicBezTo>
                  <a:cubicBezTo>
                    <a:pt x="3513" y="73490"/>
                    <a:pt x="3001" y="71395"/>
                    <a:pt x="2620" y="69240"/>
                  </a:cubicBezTo>
                  <a:cubicBezTo>
                    <a:pt x="2203" y="67144"/>
                    <a:pt x="1894" y="65013"/>
                    <a:pt x="1667" y="62870"/>
                  </a:cubicBezTo>
                  <a:cubicBezTo>
                    <a:pt x="1453" y="60727"/>
                    <a:pt x="1286" y="58584"/>
                    <a:pt x="1191" y="56441"/>
                  </a:cubicBezTo>
                  <a:cubicBezTo>
                    <a:pt x="1108" y="54298"/>
                    <a:pt x="1060" y="52142"/>
                    <a:pt x="1072" y="49999"/>
                  </a:cubicBezTo>
                  <a:cubicBezTo>
                    <a:pt x="1108" y="45713"/>
                    <a:pt x="1346" y="41403"/>
                    <a:pt x="1810" y="37153"/>
                  </a:cubicBezTo>
                  <a:cubicBezTo>
                    <a:pt x="2263" y="32878"/>
                    <a:pt x="2941" y="28651"/>
                    <a:pt x="3977" y="24544"/>
                  </a:cubicBezTo>
                  <a:cubicBezTo>
                    <a:pt x="4501" y="22496"/>
                    <a:pt x="5108" y="20484"/>
                    <a:pt x="5882" y="18543"/>
                  </a:cubicBezTo>
                  <a:cubicBezTo>
                    <a:pt x="6275" y="17579"/>
                    <a:pt x="6704" y="16638"/>
                    <a:pt x="7180" y="15745"/>
                  </a:cubicBezTo>
                  <a:cubicBezTo>
                    <a:pt x="7656" y="14852"/>
                    <a:pt x="8192" y="13995"/>
                    <a:pt x="8787" y="13233"/>
                  </a:cubicBezTo>
                  <a:cubicBezTo>
                    <a:pt x="8930" y="13042"/>
                    <a:pt x="9097" y="12864"/>
                    <a:pt x="9252" y="12685"/>
                  </a:cubicBezTo>
                  <a:lnTo>
                    <a:pt x="9490" y="12435"/>
                  </a:lnTo>
                  <a:lnTo>
                    <a:pt x="9609" y="12292"/>
                  </a:lnTo>
                  <a:lnTo>
                    <a:pt x="9668" y="12233"/>
                  </a:lnTo>
                  <a:lnTo>
                    <a:pt x="9728" y="12173"/>
                  </a:lnTo>
                  <a:cubicBezTo>
                    <a:pt x="10026" y="11899"/>
                    <a:pt x="10383" y="11614"/>
                    <a:pt x="10776" y="11364"/>
                  </a:cubicBezTo>
                  <a:cubicBezTo>
                    <a:pt x="11573" y="10852"/>
                    <a:pt x="12478" y="10411"/>
                    <a:pt x="13419" y="10018"/>
                  </a:cubicBezTo>
                  <a:cubicBezTo>
                    <a:pt x="15288" y="9232"/>
                    <a:pt x="17300" y="8637"/>
                    <a:pt x="19336" y="8101"/>
                  </a:cubicBezTo>
                  <a:cubicBezTo>
                    <a:pt x="21372" y="7566"/>
                    <a:pt x="23456" y="7137"/>
                    <a:pt x="25539" y="6720"/>
                  </a:cubicBezTo>
                  <a:cubicBezTo>
                    <a:pt x="26587" y="6506"/>
                    <a:pt x="27623" y="6315"/>
                    <a:pt x="28683" y="6137"/>
                  </a:cubicBezTo>
                  <a:cubicBezTo>
                    <a:pt x="29730" y="5958"/>
                    <a:pt x="30778" y="5780"/>
                    <a:pt x="31838" y="5613"/>
                  </a:cubicBezTo>
                  <a:cubicBezTo>
                    <a:pt x="33957" y="5291"/>
                    <a:pt x="36064" y="5006"/>
                    <a:pt x="38196" y="4720"/>
                  </a:cubicBezTo>
                  <a:cubicBezTo>
                    <a:pt x="40327" y="4458"/>
                    <a:pt x="42446" y="4196"/>
                    <a:pt x="44577" y="3958"/>
                  </a:cubicBezTo>
                  <a:cubicBezTo>
                    <a:pt x="53102" y="3041"/>
                    <a:pt x="61675" y="2351"/>
                    <a:pt x="70271" y="1934"/>
                  </a:cubicBezTo>
                  <a:cubicBezTo>
                    <a:pt x="75791" y="1666"/>
                    <a:pt x="81326" y="1516"/>
                    <a:pt x="86860" y="1516"/>
                  </a:cubicBezTo>
                  <a:close/>
                  <a:moveTo>
                    <a:pt x="72337" y="1"/>
                  </a:moveTo>
                  <a:cubicBezTo>
                    <a:pt x="71616" y="1"/>
                    <a:pt x="70896" y="2"/>
                    <a:pt x="70176" y="5"/>
                  </a:cubicBezTo>
                  <a:cubicBezTo>
                    <a:pt x="61544" y="41"/>
                    <a:pt x="52888" y="315"/>
                    <a:pt x="44256" y="1029"/>
                  </a:cubicBezTo>
                  <a:cubicBezTo>
                    <a:pt x="43161" y="1112"/>
                    <a:pt x="42077" y="1208"/>
                    <a:pt x="41006" y="1315"/>
                  </a:cubicBezTo>
                  <a:cubicBezTo>
                    <a:pt x="39934" y="1410"/>
                    <a:pt x="38851" y="1529"/>
                    <a:pt x="37779" y="1648"/>
                  </a:cubicBezTo>
                  <a:cubicBezTo>
                    <a:pt x="35624" y="1886"/>
                    <a:pt x="33481" y="2172"/>
                    <a:pt x="31314" y="2482"/>
                  </a:cubicBezTo>
                  <a:cubicBezTo>
                    <a:pt x="27016" y="3125"/>
                    <a:pt x="22729" y="3934"/>
                    <a:pt x="18479" y="5077"/>
                  </a:cubicBezTo>
                  <a:cubicBezTo>
                    <a:pt x="16348" y="5672"/>
                    <a:pt x="14228" y="6339"/>
                    <a:pt x="12145" y="7268"/>
                  </a:cubicBezTo>
                  <a:cubicBezTo>
                    <a:pt x="11121" y="7720"/>
                    <a:pt x="10073" y="8256"/>
                    <a:pt x="9085" y="8947"/>
                  </a:cubicBezTo>
                  <a:cubicBezTo>
                    <a:pt x="8573" y="9304"/>
                    <a:pt x="8085" y="9685"/>
                    <a:pt x="7620" y="10161"/>
                  </a:cubicBezTo>
                  <a:lnTo>
                    <a:pt x="7537" y="10256"/>
                  </a:lnTo>
                  <a:lnTo>
                    <a:pt x="7454" y="10340"/>
                  </a:lnTo>
                  <a:lnTo>
                    <a:pt x="7311" y="10506"/>
                  </a:lnTo>
                  <a:lnTo>
                    <a:pt x="7013" y="10852"/>
                  </a:lnTo>
                  <a:cubicBezTo>
                    <a:pt x="6823" y="11090"/>
                    <a:pt x="6644" y="11328"/>
                    <a:pt x="6466" y="11566"/>
                  </a:cubicBezTo>
                  <a:cubicBezTo>
                    <a:pt x="5763" y="12519"/>
                    <a:pt x="5180" y="13531"/>
                    <a:pt x="4692" y="14555"/>
                  </a:cubicBezTo>
                  <a:cubicBezTo>
                    <a:pt x="4203" y="15578"/>
                    <a:pt x="3787" y="16626"/>
                    <a:pt x="3418" y="17686"/>
                  </a:cubicBezTo>
                  <a:cubicBezTo>
                    <a:pt x="3037" y="18734"/>
                    <a:pt x="2727" y="19793"/>
                    <a:pt x="2441" y="20865"/>
                  </a:cubicBezTo>
                  <a:cubicBezTo>
                    <a:pt x="2179" y="21936"/>
                    <a:pt x="1941" y="23008"/>
                    <a:pt x="1715" y="24080"/>
                  </a:cubicBezTo>
                  <a:cubicBezTo>
                    <a:pt x="870" y="28378"/>
                    <a:pt x="441" y="32723"/>
                    <a:pt x="203" y="37057"/>
                  </a:cubicBezTo>
                  <a:cubicBezTo>
                    <a:pt x="84" y="39236"/>
                    <a:pt x="24" y="41403"/>
                    <a:pt x="24" y="43558"/>
                  </a:cubicBezTo>
                  <a:cubicBezTo>
                    <a:pt x="0" y="44653"/>
                    <a:pt x="24" y="45725"/>
                    <a:pt x="36" y="46808"/>
                  </a:cubicBezTo>
                  <a:cubicBezTo>
                    <a:pt x="60" y="47892"/>
                    <a:pt x="84" y="48964"/>
                    <a:pt x="120" y="50047"/>
                  </a:cubicBezTo>
                  <a:cubicBezTo>
                    <a:pt x="155" y="51142"/>
                    <a:pt x="215" y="52226"/>
                    <a:pt x="274" y="53297"/>
                  </a:cubicBezTo>
                  <a:cubicBezTo>
                    <a:pt x="334" y="54369"/>
                    <a:pt x="405" y="55452"/>
                    <a:pt x="477" y="56524"/>
                  </a:cubicBezTo>
                  <a:cubicBezTo>
                    <a:pt x="655" y="58691"/>
                    <a:pt x="858" y="60834"/>
                    <a:pt x="1132" y="62965"/>
                  </a:cubicBezTo>
                  <a:cubicBezTo>
                    <a:pt x="1286" y="64049"/>
                    <a:pt x="1417" y="65108"/>
                    <a:pt x="1596" y="66192"/>
                  </a:cubicBezTo>
                  <a:cubicBezTo>
                    <a:pt x="1774" y="67240"/>
                    <a:pt x="1965" y="68311"/>
                    <a:pt x="2191" y="69371"/>
                  </a:cubicBezTo>
                  <a:cubicBezTo>
                    <a:pt x="2417" y="70430"/>
                    <a:pt x="2656" y="71490"/>
                    <a:pt x="2953" y="72526"/>
                  </a:cubicBezTo>
                  <a:cubicBezTo>
                    <a:pt x="3251" y="73574"/>
                    <a:pt x="3584" y="74610"/>
                    <a:pt x="4025" y="75610"/>
                  </a:cubicBezTo>
                  <a:cubicBezTo>
                    <a:pt x="4108" y="75753"/>
                    <a:pt x="4215" y="75872"/>
                    <a:pt x="4287" y="75967"/>
                  </a:cubicBezTo>
                  <a:cubicBezTo>
                    <a:pt x="4406" y="76062"/>
                    <a:pt x="4525" y="76145"/>
                    <a:pt x="4644" y="76217"/>
                  </a:cubicBezTo>
                  <a:cubicBezTo>
                    <a:pt x="4882" y="76348"/>
                    <a:pt x="5132" y="76479"/>
                    <a:pt x="5394" y="76586"/>
                  </a:cubicBezTo>
                  <a:cubicBezTo>
                    <a:pt x="5894" y="76812"/>
                    <a:pt x="6406" y="76991"/>
                    <a:pt x="6918" y="77157"/>
                  </a:cubicBezTo>
                  <a:cubicBezTo>
                    <a:pt x="7966" y="77479"/>
                    <a:pt x="9002" y="77753"/>
                    <a:pt x="10061" y="78003"/>
                  </a:cubicBezTo>
                  <a:cubicBezTo>
                    <a:pt x="12157" y="78527"/>
                    <a:pt x="14276" y="78920"/>
                    <a:pt x="16407" y="79324"/>
                  </a:cubicBezTo>
                  <a:cubicBezTo>
                    <a:pt x="20658" y="80110"/>
                    <a:pt x="24920" y="80765"/>
                    <a:pt x="29183" y="81408"/>
                  </a:cubicBezTo>
                  <a:cubicBezTo>
                    <a:pt x="31326" y="81718"/>
                    <a:pt x="33457" y="82039"/>
                    <a:pt x="35600" y="82313"/>
                  </a:cubicBezTo>
                  <a:cubicBezTo>
                    <a:pt x="37743" y="82611"/>
                    <a:pt x="39886" y="82896"/>
                    <a:pt x="42030" y="83170"/>
                  </a:cubicBezTo>
                  <a:cubicBezTo>
                    <a:pt x="46316" y="83682"/>
                    <a:pt x="50602" y="84194"/>
                    <a:pt x="54900" y="84623"/>
                  </a:cubicBezTo>
                  <a:cubicBezTo>
                    <a:pt x="67698" y="85933"/>
                    <a:pt x="80555" y="86704"/>
                    <a:pt x="93447" y="86704"/>
                  </a:cubicBezTo>
                  <a:cubicBezTo>
                    <a:pt x="97886" y="86704"/>
                    <a:pt x="102329" y="86613"/>
                    <a:pt x="106776" y="86421"/>
                  </a:cubicBezTo>
                  <a:cubicBezTo>
                    <a:pt x="108931" y="86325"/>
                    <a:pt x="111098" y="86170"/>
                    <a:pt x="113277" y="86004"/>
                  </a:cubicBezTo>
                  <a:cubicBezTo>
                    <a:pt x="114360" y="85920"/>
                    <a:pt x="115443" y="85813"/>
                    <a:pt x="116539" y="85706"/>
                  </a:cubicBezTo>
                  <a:cubicBezTo>
                    <a:pt x="117622" y="85611"/>
                    <a:pt x="118706" y="85492"/>
                    <a:pt x="119789" y="85361"/>
                  </a:cubicBezTo>
                  <a:cubicBezTo>
                    <a:pt x="124123" y="84789"/>
                    <a:pt x="128469" y="84075"/>
                    <a:pt x="132767" y="82777"/>
                  </a:cubicBezTo>
                  <a:cubicBezTo>
                    <a:pt x="133862" y="82456"/>
                    <a:pt x="134934" y="82087"/>
                    <a:pt x="135982" y="81646"/>
                  </a:cubicBezTo>
                  <a:cubicBezTo>
                    <a:pt x="137053" y="81217"/>
                    <a:pt x="138113" y="80717"/>
                    <a:pt x="139137" y="80086"/>
                  </a:cubicBezTo>
                  <a:cubicBezTo>
                    <a:pt x="139661" y="79753"/>
                    <a:pt x="140173" y="79432"/>
                    <a:pt x="140661" y="79027"/>
                  </a:cubicBezTo>
                  <a:cubicBezTo>
                    <a:pt x="140911" y="78836"/>
                    <a:pt x="141149" y="78610"/>
                    <a:pt x="141387" y="78408"/>
                  </a:cubicBezTo>
                  <a:lnTo>
                    <a:pt x="142030" y="77777"/>
                  </a:lnTo>
                  <a:cubicBezTo>
                    <a:pt x="142864" y="76931"/>
                    <a:pt x="143590" y="76003"/>
                    <a:pt x="144245" y="75050"/>
                  </a:cubicBezTo>
                  <a:cubicBezTo>
                    <a:pt x="144900" y="74098"/>
                    <a:pt x="145495" y="73121"/>
                    <a:pt x="146031" y="72121"/>
                  </a:cubicBezTo>
                  <a:cubicBezTo>
                    <a:pt x="146566" y="71109"/>
                    <a:pt x="147055" y="70097"/>
                    <a:pt x="147507" y="69073"/>
                  </a:cubicBezTo>
                  <a:cubicBezTo>
                    <a:pt x="147948" y="68049"/>
                    <a:pt x="148352" y="67001"/>
                    <a:pt x="148721" y="65966"/>
                  </a:cubicBezTo>
                  <a:cubicBezTo>
                    <a:pt x="149102" y="64906"/>
                    <a:pt x="149436" y="63846"/>
                    <a:pt x="149757" y="62787"/>
                  </a:cubicBezTo>
                  <a:cubicBezTo>
                    <a:pt x="150984" y="58536"/>
                    <a:pt x="151817" y="54214"/>
                    <a:pt x="152341" y="49856"/>
                  </a:cubicBezTo>
                  <a:cubicBezTo>
                    <a:pt x="152865" y="45499"/>
                    <a:pt x="153055" y="41105"/>
                    <a:pt x="152936" y="36736"/>
                  </a:cubicBezTo>
                  <a:cubicBezTo>
                    <a:pt x="152805" y="32354"/>
                    <a:pt x="152353" y="27961"/>
                    <a:pt x="151400" y="23663"/>
                  </a:cubicBezTo>
                  <a:cubicBezTo>
                    <a:pt x="150924" y="21520"/>
                    <a:pt x="150317" y="19377"/>
                    <a:pt x="149519" y="17305"/>
                  </a:cubicBezTo>
                  <a:cubicBezTo>
                    <a:pt x="148698" y="15245"/>
                    <a:pt x="147686" y="13197"/>
                    <a:pt x="146304" y="11387"/>
                  </a:cubicBezTo>
                  <a:lnTo>
                    <a:pt x="145769" y="10721"/>
                  </a:lnTo>
                  <a:cubicBezTo>
                    <a:pt x="145566" y="10506"/>
                    <a:pt x="145376" y="10280"/>
                    <a:pt x="145185" y="10078"/>
                  </a:cubicBezTo>
                  <a:cubicBezTo>
                    <a:pt x="144995" y="9863"/>
                    <a:pt x="144780" y="9673"/>
                    <a:pt x="144578" y="9471"/>
                  </a:cubicBezTo>
                  <a:cubicBezTo>
                    <a:pt x="144352" y="9256"/>
                    <a:pt x="144126" y="9066"/>
                    <a:pt x="143887" y="8887"/>
                  </a:cubicBezTo>
                  <a:cubicBezTo>
                    <a:pt x="143423" y="8530"/>
                    <a:pt x="142935" y="8220"/>
                    <a:pt x="142447" y="7935"/>
                  </a:cubicBezTo>
                  <a:cubicBezTo>
                    <a:pt x="142209" y="7780"/>
                    <a:pt x="141959" y="7661"/>
                    <a:pt x="141697" y="7530"/>
                  </a:cubicBezTo>
                  <a:cubicBezTo>
                    <a:pt x="141447" y="7399"/>
                    <a:pt x="141197" y="7280"/>
                    <a:pt x="140947" y="7161"/>
                  </a:cubicBezTo>
                  <a:cubicBezTo>
                    <a:pt x="138899" y="6232"/>
                    <a:pt x="136803" y="5577"/>
                    <a:pt x="134696" y="5018"/>
                  </a:cubicBezTo>
                  <a:cubicBezTo>
                    <a:pt x="132577" y="4470"/>
                    <a:pt x="130445" y="4018"/>
                    <a:pt x="128326" y="3637"/>
                  </a:cubicBezTo>
                  <a:cubicBezTo>
                    <a:pt x="127266" y="3434"/>
                    <a:pt x="126195" y="3256"/>
                    <a:pt x="125123" y="3101"/>
                  </a:cubicBezTo>
                  <a:cubicBezTo>
                    <a:pt x="124052" y="2934"/>
                    <a:pt x="122980" y="2779"/>
                    <a:pt x="121909" y="2636"/>
                  </a:cubicBezTo>
                  <a:cubicBezTo>
                    <a:pt x="117610" y="2065"/>
                    <a:pt x="113300" y="1648"/>
                    <a:pt x="109002" y="1315"/>
                  </a:cubicBezTo>
                  <a:cubicBezTo>
                    <a:pt x="104692" y="981"/>
                    <a:pt x="100382" y="731"/>
                    <a:pt x="96072" y="541"/>
                  </a:cubicBezTo>
                  <a:cubicBezTo>
                    <a:pt x="88170" y="181"/>
                    <a:pt x="80258" y="1"/>
                    <a:pt x="7233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90812" y="1294544"/>
            <a:ext cx="77622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chemeClr val="accent6">
                    <a:lumMod val="75000"/>
                  </a:schemeClr>
                </a:solidFill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chemeClr val="accent6">
                    <a:lumMod val="75000"/>
                  </a:schemeClr>
                </a:solidFill>
              </a:rPr>
              <a:t>ĐÃ LẮNG NGHE BÀI GIẢNG!</a:t>
            </a:r>
          </a:p>
        </p:txBody>
      </p:sp>
      <p:sp>
        <p:nvSpPr>
          <p:cNvPr id="28" name="Google Shape;324;p37"/>
          <p:cNvSpPr/>
          <p:nvPr/>
        </p:nvSpPr>
        <p:spPr>
          <a:xfrm rot="-5400000">
            <a:off x="-1819022" y="2474000"/>
            <a:ext cx="4364175" cy="974825"/>
          </a:xfrm>
          <a:custGeom>
            <a:avLst/>
            <a:gdLst/>
            <a:ahLst/>
            <a:cxnLst/>
            <a:rect l="l" t="t" r="r" b="b"/>
            <a:pathLst>
              <a:path w="174567" h="38993" extrusionOk="0">
                <a:moveTo>
                  <a:pt x="0" y="6781"/>
                </a:moveTo>
                <a:cubicBezTo>
                  <a:pt x="7436" y="1375"/>
                  <a:pt x="21062" y="-3377"/>
                  <a:pt x="27363" y="3318"/>
                </a:cubicBezTo>
                <a:cubicBezTo>
                  <a:pt x="35327" y="11780"/>
                  <a:pt x="32369" y="31325"/>
                  <a:pt x="43642" y="34144"/>
                </a:cubicBezTo>
                <a:cubicBezTo>
                  <a:pt x="72849" y="41447"/>
                  <a:pt x="101672" y="10611"/>
                  <a:pt x="131618" y="13709"/>
                </a:cubicBezTo>
                <a:cubicBezTo>
                  <a:pt x="142816" y="14867"/>
                  <a:pt x="153307" y="21223"/>
                  <a:pt x="162098" y="28256"/>
                </a:cubicBezTo>
                <a:cubicBezTo>
                  <a:pt x="166381" y="31682"/>
                  <a:pt x="169137" y="38218"/>
                  <a:pt x="174567" y="38993"/>
                </a:cubicBezTo>
              </a:path>
            </a:pathLst>
          </a:custGeom>
          <a:noFill/>
          <a:ln w="19050" cap="flat" cmpd="sng">
            <a:solidFill>
              <a:srgbClr val="B1194F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9" name="Google Shape;325;p37"/>
          <p:cNvGrpSpPr/>
          <p:nvPr/>
        </p:nvGrpSpPr>
        <p:grpSpPr>
          <a:xfrm rot="1659570">
            <a:off x="403891" y="445973"/>
            <a:ext cx="685584" cy="751627"/>
            <a:chOff x="3414400" y="2793325"/>
            <a:chExt cx="358400" cy="392925"/>
          </a:xfrm>
        </p:grpSpPr>
        <p:sp>
          <p:nvSpPr>
            <p:cNvPr id="30" name="Google Shape;326;p37"/>
            <p:cNvSpPr/>
            <p:nvPr/>
          </p:nvSpPr>
          <p:spPr>
            <a:xfrm>
              <a:off x="3414400" y="2793325"/>
              <a:ext cx="358400" cy="392925"/>
            </a:xfrm>
            <a:custGeom>
              <a:avLst/>
              <a:gdLst/>
              <a:ahLst/>
              <a:cxnLst/>
              <a:rect l="l" t="t" r="r" b="b"/>
              <a:pathLst>
                <a:path w="14336" h="15717" extrusionOk="0">
                  <a:moveTo>
                    <a:pt x="2941" y="1"/>
                  </a:moveTo>
                  <a:cubicBezTo>
                    <a:pt x="2703" y="1"/>
                    <a:pt x="2465" y="60"/>
                    <a:pt x="2251" y="167"/>
                  </a:cubicBezTo>
                  <a:cubicBezTo>
                    <a:pt x="1525" y="536"/>
                    <a:pt x="1239" y="1441"/>
                    <a:pt x="1608" y="2156"/>
                  </a:cubicBezTo>
                  <a:lnTo>
                    <a:pt x="4966" y="8621"/>
                  </a:lnTo>
                  <a:lnTo>
                    <a:pt x="4882" y="8740"/>
                  </a:lnTo>
                  <a:cubicBezTo>
                    <a:pt x="4489" y="8585"/>
                    <a:pt x="4049" y="8514"/>
                    <a:pt x="3608" y="8514"/>
                  </a:cubicBezTo>
                  <a:cubicBezTo>
                    <a:pt x="1608" y="8514"/>
                    <a:pt x="1" y="10133"/>
                    <a:pt x="1" y="12121"/>
                  </a:cubicBezTo>
                  <a:cubicBezTo>
                    <a:pt x="1" y="14098"/>
                    <a:pt x="1620" y="15717"/>
                    <a:pt x="3608" y="15717"/>
                  </a:cubicBezTo>
                  <a:cubicBezTo>
                    <a:pt x="5561" y="15717"/>
                    <a:pt x="6347" y="14288"/>
                    <a:pt x="7025" y="13026"/>
                  </a:cubicBezTo>
                  <a:cubicBezTo>
                    <a:pt x="7073" y="12955"/>
                    <a:pt x="7121" y="12859"/>
                    <a:pt x="7168" y="12788"/>
                  </a:cubicBezTo>
                  <a:cubicBezTo>
                    <a:pt x="7228" y="12907"/>
                    <a:pt x="7275" y="12990"/>
                    <a:pt x="7347" y="13086"/>
                  </a:cubicBezTo>
                  <a:cubicBezTo>
                    <a:pt x="7371" y="13133"/>
                    <a:pt x="7406" y="13193"/>
                    <a:pt x="7430" y="13229"/>
                  </a:cubicBezTo>
                  <a:cubicBezTo>
                    <a:pt x="7918" y="14038"/>
                    <a:pt x="8930" y="15717"/>
                    <a:pt x="10740" y="15717"/>
                  </a:cubicBezTo>
                  <a:cubicBezTo>
                    <a:pt x="12728" y="15717"/>
                    <a:pt x="14336" y="14098"/>
                    <a:pt x="14336" y="12121"/>
                  </a:cubicBezTo>
                  <a:cubicBezTo>
                    <a:pt x="14336" y="10133"/>
                    <a:pt x="12728" y="8514"/>
                    <a:pt x="10752" y="8514"/>
                  </a:cubicBezTo>
                  <a:cubicBezTo>
                    <a:pt x="10300" y="8514"/>
                    <a:pt x="9871" y="8585"/>
                    <a:pt x="9466" y="8740"/>
                  </a:cubicBezTo>
                  <a:lnTo>
                    <a:pt x="9395" y="8621"/>
                  </a:lnTo>
                  <a:lnTo>
                    <a:pt x="12740" y="2156"/>
                  </a:lnTo>
                  <a:cubicBezTo>
                    <a:pt x="13121" y="1429"/>
                    <a:pt x="12836" y="536"/>
                    <a:pt x="12109" y="167"/>
                  </a:cubicBezTo>
                  <a:cubicBezTo>
                    <a:pt x="11895" y="60"/>
                    <a:pt x="11657" y="1"/>
                    <a:pt x="11419" y="1"/>
                  </a:cubicBezTo>
                  <a:cubicBezTo>
                    <a:pt x="10919" y="1"/>
                    <a:pt x="10454" y="251"/>
                    <a:pt x="10180" y="667"/>
                  </a:cubicBezTo>
                  <a:lnTo>
                    <a:pt x="7180" y="5251"/>
                  </a:lnTo>
                  <a:lnTo>
                    <a:pt x="4168" y="667"/>
                  </a:lnTo>
                  <a:cubicBezTo>
                    <a:pt x="3894" y="251"/>
                    <a:pt x="3430" y="1"/>
                    <a:pt x="294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27;p37"/>
            <p:cNvSpPr/>
            <p:nvPr/>
          </p:nvSpPr>
          <p:spPr>
            <a:xfrm>
              <a:off x="3546275" y="2825550"/>
              <a:ext cx="159250" cy="238675"/>
            </a:xfrm>
            <a:custGeom>
              <a:avLst/>
              <a:gdLst/>
              <a:ahLst/>
              <a:cxnLst/>
              <a:rect l="l" t="t" r="r" b="b"/>
              <a:pathLst>
                <a:path w="6370" h="9547" extrusionOk="0">
                  <a:moveTo>
                    <a:pt x="0" y="9213"/>
                  </a:moveTo>
                  <a:cubicBezTo>
                    <a:pt x="0" y="9213"/>
                    <a:pt x="0" y="9213"/>
                    <a:pt x="0" y="9213"/>
                  </a:cubicBezTo>
                  <a:lnTo>
                    <a:pt x="0" y="9213"/>
                  </a:lnTo>
                  <a:close/>
                  <a:moveTo>
                    <a:pt x="6144" y="0"/>
                  </a:moveTo>
                  <a:cubicBezTo>
                    <a:pt x="6078" y="0"/>
                    <a:pt x="6010" y="35"/>
                    <a:pt x="5977" y="93"/>
                  </a:cubicBezTo>
                  <a:lnTo>
                    <a:pt x="0" y="9213"/>
                  </a:lnTo>
                  <a:lnTo>
                    <a:pt x="0" y="9213"/>
                  </a:lnTo>
                  <a:cubicBezTo>
                    <a:pt x="0" y="9213"/>
                    <a:pt x="1" y="9213"/>
                    <a:pt x="2" y="9213"/>
                  </a:cubicBezTo>
                  <a:cubicBezTo>
                    <a:pt x="51" y="9213"/>
                    <a:pt x="1163" y="9465"/>
                    <a:pt x="1512" y="9546"/>
                  </a:cubicBezTo>
                  <a:lnTo>
                    <a:pt x="6322" y="283"/>
                  </a:lnTo>
                  <a:cubicBezTo>
                    <a:pt x="6370" y="188"/>
                    <a:pt x="6334" y="69"/>
                    <a:pt x="6227" y="21"/>
                  </a:cubicBezTo>
                  <a:cubicBezTo>
                    <a:pt x="6202" y="7"/>
                    <a:pt x="6173" y="0"/>
                    <a:pt x="6144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8;p37"/>
            <p:cNvSpPr/>
            <p:nvPr/>
          </p:nvSpPr>
          <p:spPr>
            <a:xfrm>
              <a:off x="3446850" y="3022525"/>
              <a:ext cx="142300" cy="132175"/>
            </a:xfrm>
            <a:custGeom>
              <a:avLst/>
              <a:gdLst/>
              <a:ahLst/>
              <a:cxnLst/>
              <a:rect l="l" t="t" r="r" b="b"/>
              <a:pathLst>
                <a:path w="5692" h="5287" extrusionOk="0">
                  <a:moveTo>
                    <a:pt x="2322" y="2084"/>
                  </a:moveTo>
                  <a:cubicBezTo>
                    <a:pt x="2810" y="2084"/>
                    <a:pt x="3203" y="2489"/>
                    <a:pt x="3203" y="2965"/>
                  </a:cubicBezTo>
                  <a:cubicBezTo>
                    <a:pt x="3203" y="3441"/>
                    <a:pt x="2798" y="3846"/>
                    <a:pt x="2322" y="3846"/>
                  </a:cubicBezTo>
                  <a:cubicBezTo>
                    <a:pt x="1834" y="3846"/>
                    <a:pt x="1441" y="3441"/>
                    <a:pt x="1441" y="2965"/>
                  </a:cubicBezTo>
                  <a:cubicBezTo>
                    <a:pt x="1441" y="2477"/>
                    <a:pt x="1846" y="2084"/>
                    <a:pt x="2322" y="2084"/>
                  </a:cubicBezTo>
                  <a:close/>
                  <a:moveTo>
                    <a:pt x="4858" y="1"/>
                  </a:moveTo>
                  <a:lnTo>
                    <a:pt x="3989" y="1322"/>
                  </a:lnTo>
                  <a:cubicBezTo>
                    <a:pt x="3572" y="893"/>
                    <a:pt x="2977" y="632"/>
                    <a:pt x="2334" y="632"/>
                  </a:cubicBezTo>
                  <a:cubicBezTo>
                    <a:pt x="1048" y="632"/>
                    <a:pt x="0" y="1667"/>
                    <a:pt x="0" y="2965"/>
                  </a:cubicBezTo>
                  <a:cubicBezTo>
                    <a:pt x="0" y="4239"/>
                    <a:pt x="1048" y="5287"/>
                    <a:pt x="2322" y="5287"/>
                  </a:cubicBezTo>
                  <a:cubicBezTo>
                    <a:pt x="3501" y="5287"/>
                    <a:pt x="3977" y="4442"/>
                    <a:pt x="4632" y="3251"/>
                  </a:cubicBezTo>
                  <a:cubicBezTo>
                    <a:pt x="5287" y="2072"/>
                    <a:pt x="5692" y="1310"/>
                    <a:pt x="5692" y="1310"/>
                  </a:cubicBezTo>
                  <a:lnTo>
                    <a:pt x="4858" y="1"/>
                  </a:ln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29;p37"/>
            <p:cNvSpPr/>
            <p:nvPr/>
          </p:nvSpPr>
          <p:spPr>
            <a:xfrm>
              <a:off x="3481975" y="2825250"/>
              <a:ext cx="159575" cy="241350"/>
            </a:xfrm>
            <a:custGeom>
              <a:avLst/>
              <a:gdLst/>
              <a:ahLst/>
              <a:cxnLst/>
              <a:rect l="l" t="t" r="r" b="b"/>
              <a:pathLst>
                <a:path w="6383" h="9654" extrusionOk="0">
                  <a:moveTo>
                    <a:pt x="226" y="0"/>
                  </a:moveTo>
                  <a:cubicBezTo>
                    <a:pt x="196" y="0"/>
                    <a:pt x="164" y="7"/>
                    <a:pt x="131" y="21"/>
                  </a:cubicBezTo>
                  <a:cubicBezTo>
                    <a:pt x="24" y="69"/>
                    <a:pt x="0" y="200"/>
                    <a:pt x="36" y="283"/>
                  </a:cubicBezTo>
                  <a:lnTo>
                    <a:pt x="4906" y="9654"/>
                  </a:lnTo>
                  <a:lnTo>
                    <a:pt x="6382" y="9213"/>
                  </a:lnTo>
                  <a:lnTo>
                    <a:pt x="393" y="93"/>
                  </a:lnTo>
                  <a:cubicBezTo>
                    <a:pt x="352" y="35"/>
                    <a:pt x="293" y="0"/>
                    <a:pt x="226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30;p37"/>
            <p:cNvSpPr/>
            <p:nvPr/>
          </p:nvSpPr>
          <p:spPr>
            <a:xfrm>
              <a:off x="3599550" y="3022525"/>
              <a:ext cx="142000" cy="132175"/>
            </a:xfrm>
            <a:custGeom>
              <a:avLst/>
              <a:gdLst/>
              <a:ahLst/>
              <a:cxnLst/>
              <a:rect l="l" t="t" r="r" b="b"/>
              <a:pathLst>
                <a:path w="5680" h="5287" extrusionOk="0">
                  <a:moveTo>
                    <a:pt x="3346" y="2084"/>
                  </a:moveTo>
                  <a:cubicBezTo>
                    <a:pt x="3834" y="2084"/>
                    <a:pt x="4227" y="2489"/>
                    <a:pt x="4227" y="2965"/>
                  </a:cubicBezTo>
                  <a:cubicBezTo>
                    <a:pt x="4227" y="3441"/>
                    <a:pt x="3822" y="3846"/>
                    <a:pt x="3346" y="3846"/>
                  </a:cubicBezTo>
                  <a:cubicBezTo>
                    <a:pt x="2858" y="3846"/>
                    <a:pt x="2465" y="3441"/>
                    <a:pt x="2465" y="2965"/>
                  </a:cubicBezTo>
                  <a:cubicBezTo>
                    <a:pt x="2465" y="2489"/>
                    <a:pt x="2870" y="2084"/>
                    <a:pt x="3346" y="2084"/>
                  </a:cubicBezTo>
                  <a:close/>
                  <a:moveTo>
                    <a:pt x="834" y="1"/>
                  </a:moveTo>
                  <a:lnTo>
                    <a:pt x="0" y="1310"/>
                  </a:lnTo>
                  <a:cubicBezTo>
                    <a:pt x="0" y="1310"/>
                    <a:pt x="691" y="2667"/>
                    <a:pt x="1048" y="3251"/>
                  </a:cubicBezTo>
                  <a:cubicBezTo>
                    <a:pt x="1405" y="3822"/>
                    <a:pt x="2179" y="5287"/>
                    <a:pt x="3358" y="5287"/>
                  </a:cubicBezTo>
                  <a:cubicBezTo>
                    <a:pt x="4644" y="5287"/>
                    <a:pt x="5680" y="4239"/>
                    <a:pt x="5680" y="2965"/>
                  </a:cubicBezTo>
                  <a:cubicBezTo>
                    <a:pt x="5668" y="1667"/>
                    <a:pt x="4620" y="632"/>
                    <a:pt x="3346" y="632"/>
                  </a:cubicBezTo>
                  <a:cubicBezTo>
                    <a:pt x="2691" y="632"/>
                    <a:pt x="2108" y="893"/>
                    <a:pt x="1691" y="1322"/>
                  </a:cubicBezTo>
                  <a:lnTo>
                    <a:pt x="834" y="1"/>
                  </a:ln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31;p37"/>
            <p:cNvSpPr/>
            <p:nvPr/>
          </p:nvSpPr>
          <p:spPr>
            <a:xfrm>
              <a:off x="3584950" y="3003475"/>
              <a:ext cx="19975" cy="20275"/>
            </a:xfrm>
            <a:custGeom>
              <a:avLst/>
              <a:gdLst/>
              <a:ahLst/>
              <a:cxnLst/>
              <a:rect l="l" t="t" r="r" b="b"/>
              <a:pathLst>
                <a:path w="799" h="811" extrusionOk="0">
                  <a:moveTo>
                    <a:pt x="406" y="1"/>
                  </a:moveTo>
                  <a:cubicBezTo>
                    <a:pt x="179" y="1"/>
                    <a:pt x="1" y="179"/>
                    <a:pt x="1" y="405"/>
                  </a:cubicBezTo>
                  <a:cubicBezTo>
                    <a:pt x="1" y="632"/>
                    <a:pt x="179" y="810"/>
                    <a:pt x="406" y="810"/>
                  </a:cubicBezTo>
                  <a:cubicBezTo>
                    <a:pt x="620" y="810"/>
                    <a:pt x="799" y="632"/>
                    <a:pt x="799" y="405"/>
                  </a:cubicBezTo>
                  <a:cubicBezTo>
                    <a:pt x="799" y="179"/>
                    <a:pt x="620" y="1"/>
                    <a:pt x="406" y="1"/>
                  </a:cubicBez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" name="Google Shape;269;p34"/>
          <p:cNvSpPr/>
          <p:nvPr/>
        </p:nvSpPr>
        <p:spPr>
          <a:xfrm rot="-1670155">
            <a:off x="3227298" y="4196165"/>
            <a:ext cx="4364726" cy="974948"/>
          </a:xfrm>
          <a:custGeom>
            <a:avLst/>
            <a:gdLst/>
            <a:ahLst/>
            <a:cxnLst/>
            <a:rect l="l" t="t" r="r" b="b"/>
            <a:pathLst>
              <a:path w="174567" h="38993" extrusionOk="0">
                <a:moveTo>
                  <a:pt x="0" y="6781"/>
                </a:moveTo>
                <a:cubicBezTo>
                  <a:pt x="7436" y="1375"/>
                  <a:pt x="21062" y="-3377"/>
                  <a:pt x="27363" y="3318"/>
                </a:cubicBezTo>
                <a:cubicBezTo>
                  <a:pt x="35327" y="11780"/>
                  <a:pt x="32369" y="31325"/>
                  <a:pt x="43642" y="34144"/>
                </a:cubicBezTo>
                <a:cubicBezTo>
                  <a:pt x="72849" y="41447"/>
                  <a:pt x="101672" y="10611"/>
                  <a:pt x="131618" y="13709"/>
                </a:cubicBezTo>
                <a:cubicBezTo>
                  <a:pt x="142816" y="14867"/>
                  <a:pt x="153307" y="21223"/>
                  <a:pt x="162098" y="28256"/>
                </a:cubicBezTo>
                <a:cubicBezTo>
                  <a:pt x="166381" y="31682"/>
                  <a:pt x="169137" y="38218"/>
                  <a:pt x="174567" y="38993"/>
                </a:cubicBezTo>
              </a:path>
            </a:pathLst>
          </a:custGeom>
          <a:noFill/>
          <a:ln w="19050" cap="flat" cmpd="sng">
            <a:solidFill>
              <a:srgbClr val="B1194F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7" name="Google Shape;279;p34"/>
          <p:cNvGrpSpPr/>
          <p:nvPr/>
        </p:nvGrpSpPr>
        <p:grpSpPr>
          <a:xfrm>
            <a:off x="7380055" y="3685285"/>
            <a:ext cx="645900" cy="645900"/>
            <a:chOff x="7390329" y="4107709"/>
            <a:chExt cx="645900" cy="645900"/>
          </a:xfrm>
        </p:grpSpPr>
        <p:sp>
          <p:nvSpPr>
            <p:cNvPr id="38" name="Google Shape;280;p34"/>
            <p:cNvSpPr/>
            <p:nvPr/>
          </p:nvSpPr>
          <p:spPr>
            <a:xfrm>
              <a:off x="7390329" y="4107709"/>
              <a:ext cx="645900" cy="6459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3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9" name="Google Shape;281;p34"/>
            <p:cNvGrpSpPr/>
            <p:nvPr/>
          </p:nvGrpSpPr>
          <p:grpSpPr>
            <a:xfrm>
              <a:off x="7543652" y="4261027"/>
              <a:ext cx="339253" cy="339253"/>
              <a:chOff x="5049725" y="249400"/>
              <a:chExt cx="481825" cy="481825"/>
            </a:xfrm>
          </p:grpSpPr>
          <p:sp>
            <p:nvSpPr>
              <p:cNvPr id="40" name="Google Shape;282;p34"/>
              <p:cNvSpPr/>
              <p:nvPr/>
            </p:nvSpPr>
            <p:spPr>
              <a:xfrm>
                <a:off x="5191775" y="560925"/>
                <a:ext cx="197625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7905" h="6812" extrusionOk="0">
                    <a:moveTo>
                      <a:pt x="6213" y="1129"/>
                    </a:moveTo>
                    <a:cubicBezTo>
                      <a:pt x="6523" y="1129"/>
                      <a:pt x="6776" y="1379"/>
                      <a:pt x="6776" y="1693"/>
                    </a:cubicBezTo>
                    <a:cubicBezTo>
                      <a:pt x="6776" y="2006"/>
                      <a:pt x="6523" y="2259"/>
                      <a:pt x="6213" y="2259"/>
                    </a:cubicBezTo>
                    <a:lnTo>
                      <a:pt x="1696" y="2259"/>
                    </a:lnTo>
                    <a:cubicBezTo>
                      <a:pt x="1383" y="2259"/>
                      <a:pt x="1130" y="2006"/>
                      <a:pt x="1130" y="1693"/>
                    </a:cubicBezTo>
                    <a:cubicBezTo>
                      <a:pt x="1130" y="1379"/>
                      <a:pt x="1383" y="1129"/>
                      <a:pt x="1696" y="1129"/>
                    </a:cubicBezTo>
                    <a:close/>
                    <a:moveTo>
                      <a:pt x="6213" y="3388"/>
                    </a:moveTo>
                    <a:cubicBezTo>
                      <a:pt x="6523" y="3388"/>
                      <a:pt x="6776" y="3638"/>
                      <a:pt x="6776" y="3951"/>
                    </a:cubicBezTo>
                    <a:cubicBezTo>
                      <a:pt x="6776" y="4264"/>
                      <a:pt x="6523" y="4517"/>
                      <a:pt x="6213" y="4517"/>
                    </a:cubicBezTo>
                    <a:lnTo>
                      <a:pt x="1696" y="4517"/>
                    </a:lnTo>
                    <a:cubicBezTo>
                      <a:pt x="1383" y="4517"/>
                      <a:pt x="1130" y="4264"/>
                      <a:pt x="1130" y="3951"/>
                    </a:cubicBezTo>
                    <a:cubicBezTo>
                      <a:pt x="1130" y="3638"/>
                      <a:pt x="1383" y="3388"/>
                      <a:pt x="1696" y="3388"/>
                    </a:cubicBezTo>
                    <a:close/>
                    <a:moveTo>
                      <a:pt x="0" y="0"/>
                    </a:moveTo>
                    <a:lnTo>
                      <a:pt x="0" y="6249"/>
                    </a:lnTo>
                    <a:cubicBezTo>
                      <a:pt x="0" y="6559"/>
                      <a:pt x="253" y="6812"/>
                      <a:pt x="567" y="6812"/>
                    </a:cubicBezTo>
                    <a:lnTo>
                      <a:pt x="7342" y="6812"/>
                    </a:lnTo>
                    <a:cubicBezTo>
                      <a:pt x="7652" y="6812"/>
                      <a:pt x="7905" y="6559"/>
                      <a:pt x="7905" y="6249"/>
                    </a:cubicBezTo>
                    <a:lnTo>
                      <a:pt x="7905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  <a:effectLst>
                <a:outerShdw blurRad="57150" dist="19050" dir="5400000" algn="bl" rotWithShape="0">
                  <a:srgbClr val="000000">
                    <a:alpha val="2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435D74"/>
                  </a:solidFill>
                </a:endParaRPr>
              </a:p>
            </p:txBody>
          </p:sp>
          <p:sp>
            <p:nvSpPr>
              <p:cNvPr id="41" name="Google Shape;283;p34"/>
              <p:cNvSpPr/>
              <p:nvPr/>
            </p:nvSpPr>
            <p:spPr>
              <a:xfrm>
                <a:off x="5049725" y="249400"/>
                <a:ext cx="481825" cy="396225"/>
              </a:xfrm>
              <a:custGeom>
                <a:avLst/>
                <a:gdLst/>
                <a:ahLst/>
                <a:cxnLst/>
                <a:rect l="l" t="t" r="r" b="b"/>
                <a:pathLst>
                  <a:path w="19273" h="15849" extrusionOk="0">
                    <a:moveTo>
                      <a:pt x="4553" y="4518"/>
                    </a:moveTo>
                    <a:lnTo>
                      <a:pt x="4553" y="5686"/>
                    </a:lnTo>
                    <a:lnTo>
                      <a:pt x="3424" y="5686"/>
                    </a:lnTo>
                    <a:lnTo>
                      <a:pt x="3424" y="4948"/>
                    </a:lnTo>
                    <a:cubicBezTo>
                      <a:pt x="3424" y="4710"/>
                      <a:pt x="3617" y="4518"/>
                      <a:pt x="3852" y="4518"/>
                    </a:cubicBezTo>
                    <a:close/>
                    <a:moveTo>
                      <a:pt x="15418" y="4518"/>
                    </a:moveTo>
                    <a:cubicBezTo>
                      <a:pt x="15653" y="4518"/>
                      <a:pt x="15845" y="4710"/>
                      <a:pt x="15845" y="4948"/>
                    </a:cubicBezTo>
                    <a:lnTo>
                      <a:pt x="15845" y="5686"/>
                    </a:lnTo>
                    <a:lnTo>
                      <a:pt x="14716" y="5686"/>
                    </a:lnTo>
                    <a:lnTo>
                      <a:pt x="14716" y="4518"/>
                    </a:lnTo>
                    <a:close/>
                    <a:moveTo>
                      <a:pt x="10199" y="1130"/>
                    </a:moveTo>
                    <a:lnTo>
                      <a:pt x="10199" y="3954"/>
                    </a:lnTo>
                    <a:cubicBezTo>
                      <a:pt x="10199" y="4265"/>
                      <a:pt x="10452" y="4518"/>
                      <a:pt x="10765" y="4518"/>
                    </a:cubicBezTo>
                    <a:lnTo>
                      <a:pt x="13587" y="4518"/>
                    </a:lnTo>
                    <a:lnTo>
                      <a:pt x="13587" y="6815"/>
                    </a:lnTo>
                    <a:lnTo>
                      <a:pt x="5682" y="6815"/>
                    </a:lnTo>
                    <a:lnTo>
                      <a:pt x="5682" y="1130"/>
                    </a:lnTo>
                    <a:close/>
                    <a:moveTo>
                      <a:pt x="16412" y="9074"/>
                    </a:moveTo>
                    <a:cubicBezTo>
                      <a:pt x="16722" y="9074"/>
                      <a:pt x="16975" y="9324"/>
                      <a:pt x="16975" y="9637"/>
                    </a:cubicBezTo>
                    <a:cubicBezTo>
                      <a:pt x="16975" y="9950"/>
                      <a:pt x="16722" y="10203"/>
                      <a:pt x="16412" y="10203"/>
                    </a:cubicBezTo>
                    <a:lnTo>
                      <a:pt x="15282" y="10203"/>
                    </a:lnTo>
                    <a:cubicBezTo>
                      <a:pt x="14969" y="10203"/>
                      <a:pt x="14716" y="9950"/>
                      <a:pt x="14716" y="9637"/>
                    </a:cubicBezTo>
                    <a:cubicBezTo>
                      <a:pt x="14716" y="9324"/>
                      <a:pt x="14969" y="9074"/>
                      <a:pt x="15282" y="9074"/>
                    </a:cubicBezTo>
                    <a:close/>
                    <a:moveTo>
                      <a:pt x="10782" y="1"/>
                    </a:moveTo>
                    <a:cubicBezTo>
                      <a:pt x="10776" y="1"/>
                      <a:pt x="10771" y="1"/>
                      <a:pt x="10765" y="1"/>
                    </a:cubicBezTo>
                    <a:lnTo>
                      <a:pt x="5119" y="1"/>
                    </a:lnTo>
                    <a:cubicBezTo>
                      <a:pt x="4806" y="1"/>
                      <a:pt x="4553" y="254"/>
                      <a:pt x="4553" y="567"/>
                    </a:cubicBezTo>
                    <a:lnTo>
                      <a:pt x="4553" y="3388"/>
                    </a:lnTo>
                    <a:lnTo>
                      <a:pt x="3852" y="3388"/>
                    </a:lnTo>
                    <a:cubicBezTo>
                      <a:pt x="2993" y="3388"/>
                      <a:pt x="2295" y="4087"/>
                      <a:pt x="2295" y="4948"/>
                    </a:cubicBezTo>
                    <a:lnTo>
                      <a:pt x="2295" y="5686"/>
                    </a:lnTo>
                    <a:lnTo>
                      <a:pt x="1693" y="5686"/>
                    </a:lnTo>
                    <a:cubicBezTo>
                      <a:pt x="756" y="5686"/>
                      <a:pt x="0" y="6442"/>
                      <a:pt x="0" y="7378"/>
                    </a:cubicBezTo>
                    <a:lnTo>
                      <a:pt x="0" y="14154"/>
                    </a:lnTo>
                    <a:cubicBezTo>
                      <a:pt x="0" y="15090"/>
                      <a:pt x="756" y="15846"/>
                      <a:pt x="1693" y="15849"/>
                    </a:cubicBezTo>
                    <a:lnTo>
                      <a:pt x="4553" y="15849"/>
                    </a:lnTo>
                    <a:lnTo>
                      <a:pt x="4553" y="12461"/>
                    </a:lnTo>
                    <a:lnTo>
                      <a:pt x="3990" y="12461"/>
                    </a:lnTo>
                    <a:cubicBezTo>
                      <a:pt x="3677" y="12461"/>
                      <a:pt x="3424" y="12208"/>
                      <a:pt x="3424" y="11895"/>
                    </a:cubicBezTo>
                    <a:cubicBezTo>
                      <a:pt x="3424" y="11582"/>
                      <a:pt x="3677" y="11332"/>
                      <a:pt x="3990" y="11332"/>
                    </a:cubicBezTo>
                    <a:lnTo>
                      <a:pt x="15282" y="11332"/>
                    </a:lnTo>
                    <a:cubicBezTo>
                      <a:pt x="15593" y="11332"/>
                      <a:pt x="15845" y="11582"/>
                      <a:pt x="15845" y="11895"/>
                    </a:cubicBezTo>
                    <a:cubicBezTo>
                      <a:pt x="15845" y="12208"/>
                      <a:pt x="15593" y="12461"/>
                      <a:pt x="15282" y="12461"/>
                    </a:cubicBezTo>
                    <a:lnTo>
                      <a:pt x="14716" y="12461"/>
                    </a:lnTo>
                    <a:lnTo>
                      <a:pt x="14716" y="15849"/>
                    </a:lnTo>
                    <a:lnTo>
                      <a:pt x="17541" y="15849"/>
                    </a:lnTo>
                    <a:cubicBezTo>
                      <a:pt x="18474" y="15849"/>
                      <a:pt x="19272" y="15087"/>
                      <a:pt x="19272" y="14154"/>
                    </a:cubicBezTo>
                    <a:lnTo>
                      <a:pt x="19272" y="7378"/>
                    </a:lnTo>
                    <a:cubicBezTo>
                      <a:pt x="19272" y="6445"/>
                      <a:pt x="18474" y="5686"/>
                      <a:pt x="17541" y="5686"/>
                    </a:cubicBezTo>
                    <a:lnTo>
                      <a:pt x="16975" y="5686"/>
                    </a:lnTo>
                    <a:lnTo>
                      <a:pt x="16975" y="4948"/>
                    </a:lnTo>
                    <a:cubicBezTo>
                      <a:pt x="16975" y="4087"/>
                      <a:pt x="16276" y="3388"/>
                      <a:pt x="15418" y="3388"/>
                    </a:cubicBezTo>
                    <a:lnTo>
                      <a:pt x="14385" y="3388"/>
                    </a:lnTo>
                    <a:cubicBezTo>
                      <a:pt x="11026" y="30"/>
                      <a:pt x="11079" y="1"/>
                      <a:pt x="1078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  <a:effectLst>
                <a:outerShdw blurRad="57150" dist="19050" dir="5400000" algn="bl" rotWithShape="0">
                  <a:srgbClr val="000000">
                    <a:alpha val="2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435D74"/>
                  </a:solidFill>
                </a:endParaRPr>
              </a:p>
            </p:txBody>
          </p:sp>
        </p:grpSp>
      </p:grpSp>
      <p:grpSp>
        <p:nvGrpSpPr>
          <p:cNvPr id="42" name="Google Shape;405;p41"/>
          <p:cNvGrpSpPr/>
          <p:nvPr/>
        </p:nvGrpSpPr>
        <p:grpSpPr>
          <a:xfrm rot="-1421764">
            <a:off x="7253664" y="431720"/>
            <a:ext cx="1298868" cy="925573"/>
            <a:chOff x="5540275" y="2868625"/>
            <a:chExt cx="430725" cy="306925"/>
          </a:xfrm>
        </p:grpSpPr>
        <p:sp>
          <p:nvSpPr>
            <p:cNvPr id="43" name="Google Shape;406;p41"/>
            <p:cNvSpPr/>
            <p:nvPr/>
          </p:nvSpPr>
          <p:spPr>
            <a:xfrm>
              <a:off x="5540275" y="2868625"/>
              <a:ext cx="430725" cy="306925"/>
            </a:xfrm>
            <a:custGeom>
              <a:avLst/>
              <a:gdLst/>
              <a:ahLst/>
              <a:cxnLst/>
              <a:rect l="l" t="t" r="r" b="b"/>
              <a:pathLst>
                <a:path w="17229" h="12277" extrusionOk="0">
                  <a:moveTo>
                    <a:pt x="2500" y="1"/>
                  </a:moveTo>
                  <a:cubicBezTo>
                    <a:pt x="1905" y="1"/>
                    <a:pt x="1393" y="418"/>
                    <a:pt x="1262" y="965"/>
                  </a:cubicBezTo>
                  <a:lnTo>
                    <a:pt x="1131" y="1084"/>
                  </a:lnTo>
                  <a:cubicBezTo>
                    <a:pt x="953" y="1227"/>
                    <a:pt x="810" y="1430"/>
                    <a:pt x="738" y="1644"/>
                  </a:cubicBezTo>
                  <a:cubicBezTo>
                    <a:pt x="298" y="1858"/>
                    <a:pt x="0" y="2299"/>
                    <a:pt x="0" y="2811"/>
                  </a:cubicBezTo>
                  <a:lnTo>
                    <a:pt x="0" y="10990"/>
                  </a:lnTo>
                  <a:cubicBezTo>
                    <a:pt x="0" y="11705"/>
                    <a:pt x="572" y="12276"/>
                    <a:pt x="1274" y="12276"/>
                  </a:cubicBezTo>
                  <a:lnTo>
                    <a:pt x="15943" y="12276"/>
                  </a:lnTo>
                  <a:cubicBezTo>
                    <a:pt x="16657" y="12276"/>
                    <a:pt x="17228" y="11693"/>
                    <a:pt x="17228" y="10990"/>
                  </a:cubicBezTo>
                  <a:lnTo>
                    <a:pt x="17228" y="2811"/>
                  </a:lnTo>
                  <a:cubicBezTo>
                    <a:pt x="17205" y="2299"/>
                    <a:pt x="16907" y="1858"/>
                    <a:pt x="16454" y="1644"/>
                  </a:cubicBezTo>
                  <a:cubicBezTo>
                    <a:pt x="16383" y="1430"/>
                    <a:pt x="16240" y="1227"/>
                    <a:pt x="16073" y="1084"/>
                  </a:cubicBezTo>
                  <a:lnTo>
                    <a:pt x="15931" y="965"/>
                  </a:lnTo>
                  <a:cubicBezTo>
                    <a:pt x="15788" y="418"/>
                    <a:pt x="15300" y="1"/>
                    <a:pt x="147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07;p41"/>
            <p:cNvSpPr/>
            <p:nvPr/>
          </p:nvSpPr>
          <p:spPr>
            <a:xfrm>
              <a:off x="5755175" y="2926900"/>
              <a:ext cx="183375" cy="217100"/>
            </a:xfrm>
            <a:custGeom>
              <a:avLst/>
              <a:gdLst/>
              <a:ahLst/>
              <a:cxnLst/>
              <a:rect l="l" t="t" r="r" b="b"/>
              <a:pathLst>
                <a:path w="7335" h="8684" extrusionOk="0">
                  <a:moveTo>
                    <a:pt x="3676" y="1"/>
                  </a:moveTo>
                  <a:cubicBezTo>
                    <a:pt x="2444" y="1"/>
                    <a:pt x="1209" y="164"/>
                    <a:pt x="0" y="492"/>
                  </a:cubicBezTo>
                  <a:lnTo>
                    <a:pt x="0" y="8683"/>
                  </a:lnTo>
                  <a:cubicBezTo>
                    <a:pt x="1197" y="8356"/>
                    <a:pt x="2429" y="8192"/>
                    <a:pt x="3663" y="8192"/>
                  </a:cubicBezTo>
                  <a:cubicBezTo>
                    <a:pt x="4897" y="8192"/>
                    <a:pt x="6132" y="8356"/>
                    <a:pt x="7335" y="8683"/>
                  </a:cubicBezTo>
                  <a:lnTo>
                    <a:pt x="7335" y="492"/>
                  </a:lnTo>
                  <a:cubicBezTo>
                    <a:pt x="6138" y="164"/>
                    <a:pt x="4909" y="1"/>
                    <a:pt x="3676" y="1"/>
                  </a:cubicBezTo>
                  <a:close/>
                </a:path>
              </a:pathLst>
            </a:custGeom>
            <a:solidFill>
              <a:srgbClr val="CA315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08;p41"/>
            <p:cNvSpPr/>
            <p:nvPr/>
          </p:nvSpPr>
          <p:spPr>
            <a:xfrm>
              <a:off x="5755175" y="2895825"/>
              <a:ext cx="166700" cy="229125"/>
            </a:xfrm>
            <a:custGeom>
              <a:avLst/>
              <a:gdLst/>
              <a:ahLst/>
              <a:cxnLst/>
              <a:rect l="l" t="t" r="r" b="b"/>
              <a:pathLst>
                <a:path w="6668" h="9165" extrusionOk="0">
                  <a:moveTo>
                    <a:pt x="5166" y="0"/>
                  </a:moveTo>
                  <a:cubicBezTo>
                    <a:pt x="3442" y="0"/>
                    <a:pt x="1700" y="327"/>
                    <a:pt x="12" y="973"/>
                  </a:cubicBezTo>
                  <a:cubicBezTo>
                    <a:pt x="0" y="3711"/>
                    <a:pt x="0" y="6438"/>
                    <a:pt x="0" y="9164"/>
                  </a:cubicBezTo>
                  <a:cubicBezTo>
                    <a:pt x="1203" y="8836"/>
                    <a:pt x="2439" y="8670"/>
                    <a:pt x="3676" y="8670"/>
                  </a:cubicBezTo>
                  <a:cubicBezTo>
                    <a:pt x="4678" y="8670"/>
                    <a:pt x="5681" y="8779"/>
                    <a:pt x="6668" y="8998"/>
                  </a:cubicBezTo>
                  <a:lnTo>
                    <a:pt x="6668" y="806"/>
                  </a:lnTo>
                  <a:cubicBezTo>
                    <a:pt x="6418" y="544"/>
                    <a:pt x="6156" y="270"/>
                    <a:pt x="5906" y="20"/>
                  </a:cubicBezTo>
                  <a:cubicBezTo>
                    <a:pt x="5660" y="7"/>
                    <a:pt x="5413" y="0"/>
                    <a:pt x="5166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09;p41"/>
            <p:cNvSpPr/>
            <p:nvPr/>
          </p:nvSpPr>
          <p:spPr>
            <a:xfrm>
              <a:off x="5755175" y="2888825"/>
              <a:ext cx="153025" cy="216775"/>
            </a:xfrm>
            <a:custGeom>
              <a:avLst/>
              <a:gdLst/>
              <a:ahLst/>
              <a:cxnLst/>
              <a:rect l="l" t="t" r="r" b="b"/>
              <a:pathLst>
                <a:path w="6121" h="8671" extrusionOk="0">
                  <a:moveTo>
                    <a:pt x="3644" y="1"/>
                  </a:moveTo>
                  <a:cubicBezTo>
                    <a:pt x="2416" y="1"/>
                    <a:pt x="1187" y="159"/>
                    <a:pt x="0" y="479"/>
                  </a:cubicBezTo>
                  <a:lnTo>
                    <a:pt x="0" y="8670"/>
                  </a:lnTo>
                  <a:cubicBezTo>
                    <a:pt x="1202" y="8341"/>
                    <a:pt x="2433" y="8176"/>
                    <a:pt x="3666" y="8176"/>
                  </a:cubicBezTo>
                  <a:cubicBezTo>
                    <a:pt x="4486" y="8176"/>
                    <a:pt x="5307" y="8249"/>
                    <a:pt x="6120" y="8396"/>
                  </a:cubicBezTo>
                  <a:lnTo>
                    <a:pt x="6120" y="217"/>
                  </a:lnTo>
                  <a:cubicBezTo>
                    <a:pt x="5304" y="73"/>
                    <a:pt x="4474" y="1"/>
                    <a:pt x="36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10;p41"/>
            <p:cNvSpPr/>
            <p:nvPr/>
          </p:nvSpPr>
          <p:spPr>
            <a:xfrm>
              <a:off x="5777500" y="2918800"/>
              <a:ext cx="107475" cy="20400"/>
            </a:xfrm>
            <a:custGeom>
              <a:avLst/>
              <a:gdLst/>
              <a:ahLst/>
              <a:cxnLst/>
              <a:rect l="l" t="t" r="r" b="b"/>
              <a:pathLst>
                <a:path w="4299" h="816" extrusionOk="0">
                  <a:moveTo>
                    <a:pt x="2765" y="1"/>
                  </a:moveTo>
                  <a:cubicBezTo>
                    <a:pt x="1839" y="1"/>
                    <a:pt x="912" y="96"/>
                    <a:pt x="0" y="280"/>
                  </a:cubicBezTo>
                  <a:lnTo>
                    <a:pt x="0" y="816"/>
                  </a:lnTo>
                  <a:cubicBezTo>
                    <a:pt x="912" y="632"/>
                    <a:pt x="1839" y="537"/>
                    <a:pt x="2765" y="537"/>
                  </a:cubicBezTo>
                  <a:cubicBezTo>
                    <a:pt x="3277" y="537"/>
                    <a:pt x="3789" y="566"/>
                    <a:pt x="4298" y="625"/>
                  </a:cubicBezTo>
                  <a:lnTo>
                    <a:pt x="4298" y="89"/>
                  </a:lnTo>
                  <a:cubicBezTo>
                    <a:pt x="3789" y="30"/>
                    <a:pt x="3277" y="1"/>
                    <a:pt x="2765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11;p41"/>
            <p:cNvSpPr/>
            <p:nvPr/>
          </p:nvSpPr>
          <p:spPr>
            <a:xfrm>
              <a:off x="5777500" y="2948275"/>
              <a:ext cx="107475" cy="20400"/>
            </a:xfrm>
            <a:custGeom>
              <a:avLst/>
              <a:gdLst/>
              <a:ahLst/>
              <a:cxnLst/>
              <a:rect l="l" t="t" r="r" b="b"/>
              <a:pathLst>
                <a:path w="4299" h="816" extrusionOk="0">
                  <a:moveTo>
                    <a:pt x="2765" y="1"/>
                  </a:moveTo>
                  <a:cubicBezTo>
                    <a:pt x="1839" y="1"/>
                    <a:pt x="912" y="96"/>
                    <a:pt x="0" y="280"/>
                  </a:cubicBezTo>
                  <a:lnTo>
                    <a:pt x="0" y="815"/>
                  </a:lnTo>
                  <a:cubicBezTo>
                    <a:pt x="912" y="632"/>
                    <a:pt x="1839" y="536"/>
                    <a:pt x="2765" y="536"/>
                  </a:cubicBezTo>
                  <a:cubicBezTo>
                    <a:pt x="3277" y="536"/>
                    <a:pt x="3789" y="566"/>
                    <a:pt x="4298" y="625"/>
                  </a:cubicBezTo>
                  <a:lnTo>
                    <a:pt x="4298" y="89"/>
                  </a:lnTo>
                  <a:cubicBezTo>
                    <a:pt x="3789" y="30"/>
                    <a:pt x="3277" y="1"/>
                    <a:pt x="2765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12;p41"/>
            <p:cNvSpPr/>
            <p:nvPr/>
          </p:nvSpPr>
          <p:spPr>
            <a:xfrm>
              <a:off x="5777500" y="2977525"/>
              <a:ext cx="107475" cy="20325"/>
            </a:xfrm>
            <a:custGeom>
              <a:avLst/>
              <a:gdLst/>
              <a:ahLst/>
              <a:cxnLst/>
              <a:rect l="l" t="t" r="r" b="b"/>
              <a:pathLst>
                <a:path w="4299" h="813" extrusionOk="0">
                  <a:moveTo>
                    <a:pt x="2802" y="0"/>
                  </a:moveTo>
                  <a:cubicBezTo>
                    <a:pt x="1864" y="0"/>
                    <a:pt x="924" y="98"/>
                    <a:pt x="0" y="277"/>
                  </a:cubicBezTo>
                  <a:lnTo>
                    <a:pt x="0" y="812"/>
                  </a:lnTo>
                  <a:cubicBezTo>
                    <a:pt x="924" y="634"/>
                    <a:pt x="1864" y="536"/>
                    <a:pt x="2802" y="536"/>
                  </a:cubicBezTo>
                  <a:cubicBezTo>
                    <a:pt x="3302" y="536"/>
                    <a:pt x="3802" y="564"/>
                    <a:pt x="4298" y="622"/>
                  </a:cubicBezTo>
                  <a:lnTo>
                    <a:pt x="4298" y="86"/>
                  </a:lnTo>
                  <a:cubicBezTo>
                    <a:pt x="3802" y="28"/>
                    <a:pt x="3302" y="0"/>
                    <a:pt x="2802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413;p41"/>
            <p:cNvSpPr/>
            <p:nvPr/>
          </p:nvSpPr>
          <p:spPr>
            <a:xfrm>
              <a:off x="5777500" y="3006925"/>
              <a:ext cx="107475" cy="20375"/>
            </a:xfrm>
            <a:custGeom>
              <a:avLst/>
              <a:gdLst/>
              <a:ahLst/>
              <a:cxnLst/>
              <a:rect l="l" t="t" r="r" b="b"/>
              <a:pathLst>
                <a:path w="4299" h="815" extrusionOk="0">
                  <a:moveTo>
                    <a:pt x="2765" y="0"/>
                  </a:moveTo>
                  <a:cubicBezTo>
                    <a:pt x="1839" y="0"/>
                    <a:pt x="912" y="95"/>
                    <a:pt x="0" y="279"/>
                  </a:cubicBezTo>
                  <a:lnTo>
                    <a:pt x="0" y="815"/>
                  </a:lnTo>
                  <a:cubicBezTo>
                    <a:pt x="912" y="631"/>
                    <a:pt x="1839" y="536"/>
                    <a:pt x="2765" y="536"/>
                  </a:cubicBezTo>
                  <a:cubicBezTo>
                    <a:pt x="3277" y="536"/>
                    <a:pt x="3789" y="565"/>
                    <a:pt x="4298" y="625"/>
                  </a:cubicBezTo>
                  <a:lnTo>
                    <a:pt x="4298" y="89"/>
                  </a:lnTo>
                  <a:cubicBezTo>
                    <a:pt x="3789" y="29"/>
                    <a:pt x="3277" y="0"/>
                    <a:pt x="2765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414;p41"/>
            <p:cNvSpPr/>
            <p:nvPr/>
          </p:nvSpPr>
          <p:spPr>
            <a:xfrm>
              <a:off x="5777500" y="3036375"/>
              <a:ext cx="107475" cy="20400"/>
            </a:xfrm>
            <a:custGeom>
              <a:avLst/>
              <a:gdLst/>
              <a:ahLst/>
              <a:cxnLst/>
              <a:rect l="l" t="t" r="r" b="b"/>
              <a:pathLst>
                <a:path w="4299" h="816" extrusionOk="0">
                  <a:moveTo>
                    <a:pt x="2765" y="1"/>
                  </a:moveTo>
                  <a:cubicBezTo>
                    <a:pt x="1839" y="1"/>
                    <a:pt x="912" y="96"/>
                    <a:pt x="0" y="280"/>
                  </a:cubicBezTo>
                  <a:lnTo>
                    <a:pt x="0" y="816"/>
                  </a:lnTo>
                  <a:cubicBezTo>
                    <a:pt x="912" y="632"/>
                    <a:pt x="1839" y="537"/>
                    <a:pt x="2765" y="537"/>
                  </a:cubicBezTo>
                  <a:cubicBezTo>
                    <a:pt x="3277" y="537"/>
                    <a:pt x="3789" y="566"/>
                    <a:pt x="4298" y="625"/>
                  </a:cubicBezTo>
                  <a:lnTo>
                    <a:pt x="4298" y="89"/>
                  </a:lnTo>
                  <a:cubicBezTo>
                    <a:pt x="3789" y="30"/>
                    <a:pt x="3277" y="1"/>
                    <a:pt x="2765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415;p41"/>
            <p:cNvSpPr/>
            <p:nvPr/>
          </p:nvSpPr>
          <p:spPr>
            <a:xfrm>
              <a:off x="5571825" y="2926900"/>
              <a:ext cx="183375" cy="217100"/>
            </a:xfrm>
            <a:custGeom>
              <a:avLst/>
              <a:gdLst/>
              <a:ahLst/>
              <a:cxnLst/>
              <a:rect l="l" t="t" r="r" b="b"/>
              <a:pathLst>
                <a:path w="7335" h="8684" extrusionOk="0">
                  <a:moveTo>
                    <a:pt x="3663" y="1"/>
                  </a:moveTo>
                  <a:cubicBezTo>
                    <a:pt x="2429" y="1"/>
                    <a:pt x="1197" y="164"/>
                    <a:pt x="0" y="492"/>
                  </a:cubicBezTo>
                  <a:lnTo>
                    <a:pt x="0" y="8683"/>
                  </a:lnTo>
                  <a:cubicBezTo>
                    <a:pt x="1203" y="8356"/>
                    <a:pt x="2438" y="8192"/>
                    <a:pt x="3672" y="8192"/>
                  </a:cubicBezTo>
                  <a:cubicBezTo>
                    <a:pt x="4905" y="8192"/>
                    <a:pt x="6138" y="8356"/>
                    <a:pt x="7334" y="8683"/>
                  </a:cubicBezTo>
                  <a:lnTo>
                    <a:pt x="7334" y="492"/>
                  </a:lnTo>
                  <a:cubicBezTo>
                    <a:pt x="6132" y="164"/>
                    <a:pt x="4897" y="1"/>
                    <a:pt x="3663" y="1"/>
                  </a:cubicBezTo>
                  <a:close/>
                </a:path>
              </a:pathLst>
            </a:custGeom>
            <a:solidFill>
              <a:srgbClr val="CA315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416;p41"/>
            <p:cNvSpPr/>
            <p:nvPr/>
          </p:nvSpPr>
          <p:spPr>
            <a:xfrm>
              <a:off x="5588475" y="2895825"/>
              <a:ext cx="166725" cy="229125"/>
            </a:xfrm>
            <a:custGeom>
              <a:avLst/>
              <a:gdLst/>
              <a:ahLst/>
              <a:cxnLst/>
              <a:rect l="l" t="t" r="r" b="b"/>
              <a:pathLst>
                <a:path w="6669" h="9165" extrusionOk="0">
                  <a:moveTo>
                    <a:pt x="1503" y="0"/>
                  </a:moveTo>
                  <a:cubicBezTo>
                    <a:pt x="1256" y="0"/>
                    <a:pt x="1009" y="7"/>
                    <a:pt x="763" y="20"/>
                  </a:cubicBezTo>
                  <a:cubicBezTo>
                    <a:pt x="513" y="270"/>
                    <a:pt x="251" y="544"/>
                    <a:pt x="1" y="806"/>
                  </a:cubicBezTo>
                  <a:lnTo>
                    <a:pt x="1" y="8998"/>
                  </a:lnTo>
                  <a:cubicBezTo>
                    <a:pt x="987" y="8779"/>
                    <a:pt x="1993" y="8670"/>
                    <a:pt x="2997" y="8670"/>
                  </a:cubicBezTo>
                  <a:cubicBezTo>
                    <a:pt x="4235" y="8670"/>
                    <a:pt x="5472" y="8836"/>
                    <a:pt x="6668" y="9164"/>
                  </a:cubicBezTo>
                  <a:cubicBezTo>
                    <a:pt x="6668" y="6438"/>
                    <a:pt x="6668" y="3711"/>
                    <a:pt x="6656" y="973"/>
                  </a:cubicBezTo>
                  <a:cubicBezTo>
                    <a:pt x="4980" y="327"/>
                    <a:pt x="3230" y="0"/>
                    <a:pt x="1503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417;p41"/>
            <p:cNvSpPr/>
            <p:nvPr/>
          </p:nvSpPr>
          <p:spPr>
            <a:xfrm>
              <a:off x="5602175" y="2888825"/>
              <a:ext cx="153025" cy="216775"/>
            </a:xfrm>
            <a:custGeom>
              <a:avLst/>
              <a:gdLst/>
              <a:ahLst/>
              <a:cxnLst/>
              <a:rect l="l" t="t" r="r" b="b"/>
              <a:pathLst>
                <a:path w="6121" h="8671" extrusionOk="0">
                  <a:moveTo>
                    <a:pt x="2476" y="1"/>
                  </a:moveTo>
                  <a:cubicBezTo>
                    <a:pt x="1646" y="1"/>
                    <a:pt x="817" y="73"/>
                    <a:pt x="1" y="217"/>
                  </a:cubicBezTo>
                  <a:lnTo>
                    <a:pt x="1" y="8396"/>
                  </a:lnTo>
                  <a:cubicBezTo>
                    <a:pt x="819" y="8249"/>
                    <a:pt x="1642" y="8176"/>
                    <a:pt x="2464" y="8176"/>
                  </a:cubicBezTo>
                  <a:cubicBezTo>
                    <a:pt x="3698" y="8176"/>
                    <a:pt x="4926" y="8341"/>
                    <a:pt x="6120" y="8670"/>
                  </a:cubicBezTo>
                  <a:lnTo>
                    <a:pt x="6120" y="479"/>
                  </a:lnTo>
                  <a:cubicBezTo>
                    <a:pt x="4934" y="159"/>
                    <a:pt x="3705" y="1"/>
                    <a:pt x="247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418;p41"/>
            <p:cNvSpPr/>
            <p:nvPr/>
          </p:nvSpPr>
          <p:spPr>
            <a:xfrm>
              <a:off x="5625100" y="2918800"/>
              <a:ext cx="107475" cy="20400"/>
            </a:xfrm>
            <a:custGeom>
              <a:avLst/>
              <a:gdLst/>
              <a:ahLst/>
              <a:cxnLst/>
              <a:rect l="l" t="t" r="r" b="b"/>
              <a:pathLst>
                <a:path w="4299" h="816" extrusionOk="0">
                  <a:moveTo>
                    <a:pt x="1534" y="1"/>
                  </a:moveTo>
                  <a:cubicBezTo>
                    <a:pt x="1022" y="1"/>
                    <a:pt x="509" y="30"/>
                    <a:pt x="0" y="89"/>
                  </a:cubicBezTo>
                  <a:lnTo>
                    <a:pt x="0" y="625"/>
                  </a:lnTo>
                  <a:cubicBezTo>
                    <a:pt x="509" y="566"/>
                    <a:pt x="1022" y="537"/>
                    <a:pt x="1534" y="537"/>
                  </a:cubicBezTo>
                  <a:cubicBezTo>
                    <a:pt x="2460" y="537"/>
                    <a:pt x="3387" y="632"/>
                    <a:pt x="4298" y="816"/>
                  </a:cubicBezTo>
                  <a:lnTo>
                    <a:pt x="4298" y="280"/>
                  </a:lnTo>
                  <a:cubicBezTo>
                    <a:pt x="3387" y="96"/>
                    <a:pt x="2460" y="1"/>
                    <a:pt x="1534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419;p41"/>
            <p:cNvSpPr/>
            <p:nvPr/>
          </p:nvSpPr>
          <p:spPr>
            <a:xfrm>
              <a:off x="5625100" y="2948275"/>
              <a:ext cx="107475" cy="20400"/>
            </a:xfrm>
            <a:custGeom>
              <a:avLst/>
              <a:gdLst/>
              <a:ahLst/>
              <a:cxnLst/>
              <a:rect l="l" t="t" r="r" b="b"/>
              <a:pathLst>
                <a:path w="4299" h="816" extrusionOk="0">
                  <a:moveTo>
                    <a:pt x="1534" y="1"/>
                  </a:moveTo>
                  <a:cubicBezTo>
                    <a:pt x="1022" y="1"/>
                    <a:pt x="509" y="30"/>
                    <a:pt x="0" y="89"/>
                  </a:cubicBezTo>
                  <a:lnTo>
                    <a:pt x="0" y="625"/>
                  </a:lnTo>
                  <a:cubicBezTo>
                    <a:pt x="509" y="566"/>
                    <a:pt x="1022" y="536"/>
                    <a:pt x="1534" y="536"/>
                  </a:cubicBezTo>
                  <a:cubicBezTo>
                    <a:pt x="2460" y="536"/>
                    <a:pt x="3387" y="632"/>
                    <a:pt x="4298" y="815"/>
                  </a:cubicBezTo>
                  <a:lnTo>
                    <a:pt x="4298" y="280"/>
                  </a:lnTo>
                  <a:cubicBezTo>
                    <a:pt x="3387" y="96"/>
                    <a:pt x="2460" y="1"/>
                    <a:pt x="1534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420;p41"/>
            <p:cNvSpPr/>
            <p:nvPr/>
          </p:nvSpPr>
          <p:spPr>
            <a:xfrm>
              <a:off x="5625100" y="2977525"/>
              <a:ext cx="107475" cy="20325"/>
            </a:xfrm>
            <a:custGeom>
              <a:avLst/>
              <a:gdLst/>
              <a:ahLst/>
              <a:cxnLst/>
              <a:rect l="l" t="t" r="r" b="b"/>
              <a:pathLst>
                <a:path w="4299" h="813" extrusionOk="0">
                  <a:moveTo>
                    <a:pt x="1497" y="0"/>
                  </a:moveTo>
                  <a:cubicBezTo>
                    <a:pt x="997" y="0"/>
                    <a:pt x="497" y="28"/>
                    <a:pt x="0" y="86"/>
                  </a:cubicBezTo>
                  <a:lnTo>
                    <a:pt x="0" y="622"/>
                  </a:lnTo>
                  <a:cubicBezTo>
                    <a:pt x="497" y="564"/>
                    <a:pt x="997" y="536"/>
                    <a:pt x="1497" y="536"/>
                  </a:cubicBezTo>
                  <a:cubicBezTo>
                    <a:pt x="2435" y="536"/>
                    <a:pt x="3374" y="634"/>
                    <a:pt x="4298" y="812"/>
                  </a:cubicBezTo>
                  <a:lnTo>
                    <a:pt x="4298" y="277"/>
                  </a:lnTo>
                  <a:cubicBezTo>
                    <a:pt x="3374" y="98"/>
                    <a:pt x="2435" y="0"/>
                    <a:pt x="1497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421;p41"/>
            <p:cNvSpPr/>
            <p:nvPr/>
          </p:nvSpPr>
          <p:spPr>
            <a:xfrm>
              <a:off x="5625100" y="3007150"/>
              <a:ext cx="46750" cy="15400"/>
            </a:xfrm>
            <a:custGeom>
              <a:avLst/>
              <a:gdLst/>
              <a:ahLst/>
              <a:cxnLst/>
              <a:rect l="l" t="t" r="r" b="b"/>
              <a:pathLst>
                <a:path w="1870" h="616" extrusionOk="0">
                  <a:moveTo>
                    <a:pt x="1467" y="1"/>
                  </a:moveTo>
                  <a:cubicBezTo>
                    <a:pt x="974" y="1"/>
                    <a:pt x="487" y="33"/>
                    <a:pt x="0" y="80"/>
                  </a:cubicBezTo>
                  <a:lnTo>
                    <a:pt x="0" y="616"/>
                  </a:lnTo>
                  <a:cubicBezTo>
                    <a:pt x="465" y="562"/>
                    <a:pt x="936" y="535"/>
                    <a:pt x="1403" y="535"/>
                  </a:cubicBezTo>
                  <a:cubicBezTo>
                    <a:pt x="1559" y="535"/>
                    <a:pt x="1715" y="538"/>
                    <a:pt x="1870" y="544"/>
                  </a:cubicBezTo>
                  <a:lnTo>
                    <a:pt x="1870" y="8"/>
                  </a:lnTo>
                  <a:cubicBezTo>
                    <a:pt x="1735" y="3"/>
                    <a:pt x="1600" y="1"/>
                    <a:pt x="1467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422;p41"/>
            <p:cNvSpPr/>
            <p:nvPr/>
          </p:nvSpPr>
          <p:spPr>
            <a:xfrm>
              <a:off x="5625100" y="3036625"/>
              <a:ext cx="46750" cy="15400"/>
            </a:xfrm>
            <a:custGeom>
              <a:avLst/>
              <a:gdLst/>
              <a:ahLst/>
              <a:cxnLst/>
              <a:rect l="l" t="t" r="r" b="b"/>
              <a:pathLst>
                <a:path w="1870" h="616" extrusionOk="0">
                  <a:moveTo>
                    <a:pt x="1467" y="1"/>
                  </a:moveTo>
                  <a:cubicBezTo>
                    <a:pt x="974" y="1"/>
                    <a:pt x="487" y="33"/>
                    <a:pt x="0" y="79"/>
                  </a:cubicBezTo>
                  <a:lnTo>
                    <a:pt x="0" y="615"/>
                  </a:lnTo>
                  <a:cubicBezTo>
                    <a:pt x="465" y="562"/>
                    <a:pt x="936" y="535"/>
                    <a:pt x="1403" y="535"/>
                  </a:cubicBezTo>
                  <a:cubicBezTo>
                    <a:pt x="1559" y="535"/>
                    <a:pt x="1715" y="538"/>
                    <a:pt x="1870" y="544"/>
                  </a:cubicBezTo>
                  <a:lnTo>
                    <a:pt x="1870" y="8"/>
                  </a:lnTo>
                  <a:cubicBezTo>
                    <a:pt x="1735" y="3"/>
                    <a:pt x="1600" y="1"/>
                    <a:pt x="1467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423;p41"/>
            <p:cNvSpPr/>
            <p:nvPr/>
          </p:nvSpPr>
          <p:spPr>
            <a:xfrm>
              <a:off x="5683425" y="3007350"/>
              <a:ext cx="47950" cy="49125"/>
            </a:xfrm>
            <a:custGeom>
              <a:avLst/>
              <a:gdLst/>
              <a:ahLst/>
              <a:cxnLst/>
              <a:rect l="l" t="t" r="r" b="b"/>
              <a:pathLst>
                <a:path w="1918" h="1965" extrusionOk="0">
                  <a:moveTo>
                    <a:pt x="1" y="0"/>
                  </a:moveTo>
                  <a:lnTo>
                    <a:pt x="1" y="1703"/>
                  </a:lnTo>
                  <a:cubicBezTo>
                    <a:pt x="644" y="1751"/>
                    <a:pt x="1275" y="1834"/>
                    <a:pt x="1918" y="1965"/>
                  </a:cubicBezTo>
                  <a:lnTo>
                    <a:pt x="1918" y="250"/>
                  </a:lnTo>
                  <a:cubicBezTo>
                    <a:pt x="1275" y="119"/>
                    <a:pt x="644" y="36"/>
                    <a:pt x="1" y="0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12">
            <a:extLst>
              <a:ext uri="{FF2B5EF4-FFF2-40B4-BE49-F238E27FC236}">
                <a16:creationId xmlns:a16="http://schemas.microsoft.com/office/drawing/2014/main" id="{CB1263D8-73B8-080A-89AA-32FA0FA239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86683" y="173381"/>
            <a:ext cx="1290690" cy="1378574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711A3176-B5A1-6CFA-8098-929F7A1E638A}"/>
              </a:ext>
            </a:extLst>
          </p:cNvPr>
          <p:cNvGrpSpPr/>
          <p:nvPr/>
        </p:nvGrpSpPr>
        <p:grpSpPr>
          <a:xfrm>
            <a:off x="9306706" y="468447"/>
            <a:ext cx="4549250" cy="1952943"/>
            <a:chOff x="12408941" y="624596"/>
            <a:chExt cx="6065666" cy="2603924"/>
          </a:xfrm>
        </p:grpSpPr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id="{B9C6D28A-9704-02A7-353C-42EA09BC08B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3" name="Picture 23">
              <a:extLst>
                <a:ext uri="{FF2B5EF4-FFF2-40B4-BE49-F238E27FC236}">
                  <a16:creationId xmlns:a16="http://schemas.microsoft.com/office/drawing/2014/main" id="{2A1188D5-579D-1ACB-447F-FC77D9DDC6F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4" name="Picture 15">
              <a:extLst>
                <a:ext uri="{FF2B5EF4-FFF2-40B4-BE49-F238E27FC236}">
                  <a16:creationId xmlns:a16="http://schemas.microsoft.com/office/drawing/2014/main" id="{8C2E669C-DB23-0638-164E-04B28E1F1AD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C55878C1-2DDD-45AF-937C-0EEA8DAF84B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0645645-CCF4-1C07-CDC3-FDD66505168A}"/>
              </a:ext>
            </a:extLst>
          </p:cNvPr>
          <p:cNvGrpSpPr/>
          <p:nvPr/>
        </p:nvGrpSpPr>
        <p:grpSpPr>
          <a:xfrm>
            <a:off x="-3819250" y="132184"/>
            <a:ext cx="3760736" cy="1948436"/>
            <a:chOff x="-5092332" y="176244"/>
            <a:chExt cx="5014314" cy="2597915"/>
          </a:xfrm>
        </p:grpSpPr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4C8BA7E-B877-F6AB-7431-DF1D83F524D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657847A2-2C87-779E-818C-5B711513A8D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9" name="Picture 15">
              <a:extLst>
                <a:ext uri="{FF2B5EF4-FFF2-40B4-BE49-F238E27FC236}">
                  <a16:creationId xmlns:a16="http://schemas.microsoft.com/office/drawing/2014/main" id="{DD239C67-470F-B40E-3BD9-7E138BF9E2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40" name="Picture 15">
              <a:extLst>
                <a:ext uri="{FF2B5EF4-FFF2-40B4-BE49-F238E27FC236}">
                  <a16:creationId xmlns:a16="http://schemas.microsoft.com/office/drawing/2014/main" id="{5FE649C3-DCE5-4301-F325-5A7512D443D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AE184DE7-3575-6DEA-C9D0-BD2511213349}"/>
              </a:ext>
            </a:extLst>
          </p:cNvPr>
          <p:cNvGrpSpPr/>
          <p:nvPr/>
        </p:nvGrpSpPr>
        <p:grpSpPr>
          <a:xfrm>
            <a:off x="-834309" y="3930150"/>
            <a:ext cx="11495810" cy="1261872"/>
            <a:chOff x="-1140691" y="5175504"/>
            <a:chExt cx="15327746" cy="1682496"/>
          </a:xfrm>
        </p:grpSpPr>
        <p:pic>
          <p:nvPicPr>
            <p:cNvPr id="4" name="Picture 6">
              <a:extLst>
                <a:ext uri="{FF2B5EF4-FFF2-40B4-BE49-F238E27FC236}">
                  <a16:creationId xmlns:a16="http://schemas.microsoft.com/office/drawing/2014/main" id="{3E494D30-ADB8-9F57-AEB8-270C725B239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5" name="Picture 6">
              <a:extLst>
                <a:ext uri="{FF2B5EF4-FFF2-40B4-BE49-F238E27FC236}">
                  <a16:creationId xmlns:a16="http://schemas.microsoft.com/office/drawing/2014/main" id="{E49245B5-4046-56FB-7042-AA5B37E8BA6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12090104-38A1-06FC-5506-29D2E891262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4CFE1A0-E7AF-7335-5DC4-8EA980CD2D92}"/>
              </a:ext>
            </a:extLst>
          </p:cNvPr>
          <p:cNvGrpSpPr/>
          <p:nvPr/>
        </p:nvGrpSpPr>
        <p:grpSpPr>
          <a:xfrm>
            <a:off x="-28733" y="3344194"/>
            <a:ext cx="9201973" cy="1178696"/>
            <a:chOff x="-3822" y="4600319"/>
            <a:chExt cx="12269297" cy="1571594"/>
          </a:xfrm>
        </p:grpSpPr>
        <p:pic>
          <p:nvPicPr>
            <p:cNvPr id="24" name="Picture 16">
              <a:extLst>
                <a:ext uri="{FF2B5EF4-FFF2-40B4-BE49-F238E27FC236}">
                  <a16:creationId xmlns:a16="http://schemas.microsoft.com/office/drawing/2014/main" id="{DBE679A6-E5B1-FA99-A145-3581681CE3C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 rot="180549">
              <a:off x="6034977" y="4615801"/>
              <a:ext cx="3139754" cy="1359130"/>
            </a:xfrm>
            <a:prstGeom prst="rect">
              <a:avLst/>
            </a:prstGeom>
          </p:spPr>
        </p:pic>
        <p:pic>
          <p:nvPicPr>
            <p:cNvPr id="22" name="Picture 16">
              <a:extLst>
                <a:ext uri="{FF2B5EF4-FFF2-40B4-BE49-F238E27FC236}">
                  <a16:creationId xmlns:a16="http://schemas.microsoft.com/office/drawing/2014/main" id="{5FF0E80C-B9AD-073A-406E-F32F7D8061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 r="40067"/>
            <a:stretch/>
          </p:blipFill>
          <p:spPr>
            <a:xfrm rot="20678505">
              <a:off x="-3822" y="4812783"/>
              <a:ext cx="1881751" cy="1359130"/>
            </a:xfrm>
            <a:prstGeom prst="rect">
              <a:avLst/>
            </a:prstGeom>
          </p:spPr>
        </p:pic>
        <p:pic>
          <p:nvPicPr>
            <p:cNvPr id="23" name="Picture 16">
              <a:extLst>
                <a:ext uri="{FF2B5EF4-FFF2-40B4-BE49-F238E27FC236}">
                  <a16:creationId xmlns:a16="http://schemas.microsoft.com/office/drawing/2014/main" id="{F1895DA0-99C9-F7C9-4BBB-FA2B642D065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 rot="644428">
              <a:off x="1759075" y="4600319"/>
              <a:ext cx="3139754" cy="1359130"/>
            </a:xfrm>
            <a:prstGeom prst="rect">
              <a:avLst/>
            </a:prstGeom>
          </p:spPr>
        </p:pic>
        <p:pic>
          <p:nvPicPr>
            <p:cNvPr id="25" name="Picture 16">
              <a:extLst>
                <a:ext uri="{FF2B5EF4-FFF2-40B4-BE49-F238E27FC236}">
                  <a16:creationId xmlns:a16="http://schemas.microsoft.com/office/drawing/2014/main" id="{AF5229AB-C5E2-490A-D16F-31438F4AB0B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 rot="342150">
              <a:off x="9125721" y="4651195"/>
              <a:ext cx="3139754" cy="1359130"/>
            </a:xfrm>
            <a:prstGeom prst="rect">
              <a:avLst/>
            </a:prstGeom>
          </p:spPr>
        </p:pic>
        <p:pic>
          <p:nvPicPr>
            <p:cNvPr id="27" name="Picture 16">
              <a:extLst>
                <a:ext uri="{FF2B5EF4-FFF2-40B4-BE49-F238E27FC236}">
                  <a16:creationId xmlns:a16="http://schemas.microsoft.com/office/drawing/2014/main" id="{0CD72171-44F0-8F25-429D-BE95862490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 l="60455"/>
            <a:stretch/>
          </p:blipFill>
          <p:spPr>
            <a:xfrm rot="21095236">
              <a:off x="4824437" y="4819608"/>
              <a:ext cx="1095223" cy="1198887"/>
            </a:xfrm>
            <a:prstGeom prst="rect">
              <a:avLst/>
            </a:prstGeom>
          </p:spPr>
        </p:pic>
      </p:grpSp>
      <p:pic>
        <p:nvPicPr>
          <p:cNvPr id="20" name="Picture 6">
            <a:extLst>
              <a:ext uri="{FF2B5EF4-FFF2-40B4-BE49-F238E27FC236}">
                <a16:creationId xmlns:a16="http://schemas.microsoft.com/office/drawing/2014/main" id="{52289406-86B0-1D1A-5CB2-3DEE5266C2A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2127759" y="255568"/>
            <a:ext cx="4652609" cy="4936454"/>
          </a:xfrm>
          <a:prstGeom prst="rect">
            <a:avLst/>
          </a:prstGeom>
        </p:spPr>
      </p:pic>
      <p:pic>
        <p:nvPicPr>
          <p:cNvPr id="68" name="Picture 67">
            <a:hlinkClick r:id="rId13" action="ppaction://hlinksldjump"/>
            <a:extLst>
              <a:ext uri="{FF2B5EF4-FFF2-40B4-BE49-F238E27FC236}">
                <a16:creationId xmlns:a16="http://schemas.microsoft.com/office/drawing/2014/main" id="{1E457CC4-7B44-5608-750F-717E0C74CFB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17555" y="3267882"/>
            <a:ext cx="1508891" cy="1156817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442CA6F6-564C-AB07-6304-31587E9E732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27760" y="1987451"/>
            <a:ext cx="1033598" cy="1028700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CD67DA84-66F9-FAB2-E4F6-92E51B8BEED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30587" y="592779"/>
            <a:ext cx="1018309" cy="1028700"/>
          </a:xfrm>
          <a:prstGeom prst="rect">
            <a:avLst/>
          </a:prstGeom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6CCACDCD-70D7-50B0-4FFE-3C884D9DC32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99607" y="399485"/>
            <a:ext cx="997526" cy="1028700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9F170195-1CDB-1009-5808-FC2F94D8563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677774" y="2036420"/>
            <a:ext cx="1071154" cy="1097280"/>
          </a:xfrm>
          <a:prstGeom prst="rect">
            <a:avLst/>
          </a:prstGeom>
        </p:spPr>
      </p:pic>
      <p:pic>
        <p:nvPicPr>
          <p:cNvPr id="10" name="Picture 9">
            <a:hlinkClick r:id="rId19" action="ppaction://hlinksldjump"/>
            <a:extLst>
              <a:ext uri="{FF2B5EF4-FFF2-40B4-BE49-F238E27FC236}">
                <a16:creationId xmlns:a16="http://schemas.microsoft.com/office/drawing/2014/main" id="{03323B50-D446-3647-D894-29CE2FEFF95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31054" y="1977864"/>
            <a:ext cx="1033598" cy="1028700"/>
          </a:xfrm>
          <a:prstGeom prst="rect">
            <a:avLst/>
          </a:prstGeom>
        </p:spPr>
      </p:pic>
      <p:pic>
        <p:nvPicPr>
          <p:cNvPr id="11" name="Picture 10">
            <a:hlinkClick r:id="rId20" action="ppaction://hlinksldjump"/>
            <a:extLst>
              <a:ext uri="{FF2B5EF4-FFF2-40B4-BE49-F238E27FC236}">
                <a16:creationId xmlns:a16="http://schemas.microsoft.com/office/drawing/2014/main" id="{416AB07F-E0F0-8DFD-F81E-D156E50F3E2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39119" y="602366"/>
            <a:ext cx="1018309" cy="1028700"/>
          </a:xfrm>
          <a:prstGeom prst="rect">
            <a:avLst/>
          </a:prstGeom>
        </p:spPr>
      </p:pic>
      <p:pic>
        <p:nvPicPr>
          <p:cNvPr id="12" name="Picture 11">
            <a:hlinkClick r:id="rId21" action="ppaction://hlinksldjump"/>
            <a:extLst>
              <a:ext uri="{FF2B5EF4-FFF2-40B4-BE49-F238E27FC236}">
                <a16:creationId xmlns:a16="http://schemas.microsoft.com/office/drawing/2014/main" id="{5036AD05-7AA4-6F79-94CB-2BE30D5C3D7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307770" y="392734"/>
            <a:ext cx="997526" cy="1028700"/>
          </a:xfrm>
          <a:prstGeom prst="rect">
            <a:avLst/>
          </a:prstGeom>
        </p:spPr>
      </p:pic>
      <p:pic>
        <p:nvPicPr>
          <p:cNvPr id="13" name="Picture 12">
            <a:hlinkClick r:id="rId22" action="ppaction://hlinksldjump"/>
            <a:extLst>
              <a:ext uri="{FF2B5EF4-FFF2-40B4-BE49-F238E27FC236}">
                <a16:creationId xmlns:a16="http://schemas.microsoft.com/office/drawing/2014/main" id="{523E136A-FDB5-9271-4360-CC3EEEBA31A9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672230" y="2029669"/>
            <a:ext cx="1071154" cy="109728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393" y="121691"/>
            <a:ext cx="1051301" cy="9613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934344" y="2373434"/>
            <a:ext cx="1164437" cy="1152244"/>
          </a:xfrm>
          <a:prstGeom prst="rect">
            <a:avLst/>
          </a:prstGeom>
        </p:spPr>
      </p:pic>
      <p:pic>
        <p:nvPicPr>
          <p:cNvPr id="17" name="Picture 16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928800" y="2373434"/>
            <a:ext cx="1164437" cy="1152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668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8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8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" decel="100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" decel="1000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7" presetClass="exit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9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9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90" decel="100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810" accel="100000">
                                          <p:stCondLst>
                                            <p:cond delay="9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8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" decel="100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" decel="100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849057" y="3905889"/>
            <a:ext cx="11495810" cy="1261872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33" name="Picture 32">
            <a:hlinkClick r:id="rId6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13509" y="4072379"/>
            <a:ext cx="1230491" cy="1119848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33381" y="3681827"/>
            <a:ext cx="909893" cy="1510195"/>
          </a:xfrm>
          <a:prstGeom prst="rect">
            <a:avLst/>
          </a:prstGeom>
        </p:spPr>
      </p:pic>
      <p:pic>
        <p:nvPicPr>
          <p:cNvPr id="11" name="Picture 10">
            <a:hlinkClick r:id="rId6" action="ppaction://hlinksldjump"/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8408" y="1341957"/>
            <a:ext cx="1497895" cy="1157161"/>
          </a:xfrm>
          <a:prstGeom prst="rect">
            <a:avLst/>
          </a:prstGeom>
        </p:spPr>
      </p:pic>
      <p:sp>
        <p:nvSpPr>
          <p:cNvPr id="12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541724" y="468630"/>
            <a:ext cx="6920958" cy="1205865"/>
          </a:xfrm>
          <a:prstGeom prst="wedgeRoundRectCallout">
            <a:avLst>
              <a:gd name="adj1" fmla="val 43607"/>
              <a:gd name="adj2" fmla="val 79191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ả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é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876512" y="2245982"/>
            <a:ext cx="2428126" cy="739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4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911036" y="3345081"/>
            <a:ext cx="2409613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6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5414682" y="2245982"/>
            <a:ext cx="2530738" cy="739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7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5414682" y="3408635"/>
            <a:ext cx="2513891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1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9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20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21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23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24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25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26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27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28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3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3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36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5840"/>
              </p:ext>
            </p:extLst>
          </p:nvPr>
        </p:nvGraphicFramePr>
        <p:xfrm>
          <a:off x="6240463" y="2427288"/>
          <a:ext cx="7667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507960" progId="Equation.DSMT4">
                  <p:embed/>
                </p:oleObj>
              </mc:Choice>
              <mc:Fallback>
                <p:oleObj name="Equation" r:id="rId11" imgW="1041120" imgH="507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427288"/>
                        <a:ext cx="76676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209863"/>
              </p:ext>
            </p:extLst>
          </p:nvPr>
        </p:nvGraphicFramePr>
        <p:xfrm>
          <a:off x="1782928" y="3504170"/>
          <a:ext cx="743386" cy="46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406080" progId="Equation.DSMT4">
                  <p:embed/>
                </p:oleObj>
              </mc:Choice>
              <mc:Fallback>
                <p:oleObj name="Equation" r:id="rId13" imgW="647640" imgH="4060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928" y="3504170"/>
                        <a:ext cx="743386" cy="464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87322"/>
              </p:ext>
            </p:extLst>
          </p:nvPr>
        </p:nvGraphicFramePr>
        <p:xfrm>
          <a:off x="6337450" y="3598227"/>
          <a:ext cx="663364" cy="45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355320" progId="Equation.DSMT4">
                  <p:embed/>
                </p:oleObj>
              </mc:Choice>
              <mc:Fallback>
                <p:oleObj name="Equation" r:id="rId15" imgW="507960" imgH="3553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450" y="3598227"/>
                        <a:ext cx="663364" cy="458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28608"/>
              </p:ext>
            </p:extLst>
          </p:nvPr>
        </p:nvGraphicFramePr>
        <p:xfrm>
          <a:off x="5838971" y="867354"/>
          <a:ext cx="1301826" cy="40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95280" imgH="406080" progId="Equation.DSMT4">
                  <p:embed/>
                </p:oleObj>
              </mc:Choice>
              <mc:Fallback>
                <p:oleObj name="Equation" r:id="rId17" imgW="1295280" imgH="4060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38971" y="867354"/>
                        <a:ext cx="1301826" cy="408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37697"/>
              </p:ext>
            </p:extLst>
          </p:nvPr>
        </p:nvGraphicFramePr>
        <p:xfrm>
          <a:off x="1847602" y="2452128"/>
          <a:ext cx="8334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406080" progId="Equation.DSMT4">
                  <p:embed/>
                </p:oleObj>
              </mc:Choice>
              <mc:Fallback>
                <p:oleObj name="Equation" r:id="rId19" imgW="83808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602" y="2452128"/>
                        <a:ext cx="83343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Donut 43"/>
          <p:cNvSpPr/>
          <p:nvPr/>
        </p:nvSpPr>
        <p:spPr>
          <a:xfrm>
            <a:off x="875369" y="2360285"/>
            <a:ext cx="632677" cy="624963"/>
          </a:xfrm>
          <a:prstGeom prst="donut">
            <a:avLst>
              <a:gd name="adj" fmla="val 7689"/>
            </a:avLst>
          </a:prstGeom>
          <a:solidFill>
            <a:srgbClr val="FF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6246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6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726387" y="4083405"/>
            <a:ext cx="11495810" cy="1261872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33" name="Picture 32">
            <a:hlinkClick r:id="rId6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13509" y="4072379"/>
            <a:ext cx="1230491" cy="1119848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33381" y="3681827"/>
            <a:ext cx="909893" cy="1510195"/>
          </a:xfrm>
          <a:prstGeom prst="rect">
            <a:avLst/>
          </a:prstGeom>
        </p:spPr>
      </p:pic>
      <p:pic>
        <p:nvPicPr>
          <p:cNvPr id="11" name="Picture 10">
            <a:hlinkClick r:id="rId6" action="ppaction://hlinksldjump"/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226" y="1150115"/>
            <a:ext cx="1497895" cy="1157161"/>
          </a:xfrm>
          <a:prstGeom prst="rect">
            <a:avLst/>
          </a:prstGeom>
        </p:spPr>
      </p:pic>
      <p:sp>
        <p:nvSpPr>
          <p:cNvPr id="12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17713" y="278309"/>
            <a:ext cx="7219972" cy="1205865"/>
          </a:xfrm>
          <a:prstGeom prst="wedgeRoundRectCallout">
            <a:avLst>
              <a:gd name="adj1" fmla="val 42618"/>
              <a:gd name="adj2" fmla="val 82860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2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quả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é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                          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là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13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31008" y="2298800"/>
            <a:ext cx="3929882" cy="62929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A. </a:t>
            </a:r>
          </a:p>
        </p:txBody>
      </p:sp>
      <p:sp>
        <p:nvSpPr>
          <p:cNvPr id="14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31008" y="3345081"/>
            <a:ext cx="3929882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B. </a:t>
            </a:r>
          </a:p>
        </p:txBody>
      </p:sp>
      <p:sp>
        <p:nvSpPr>
          <p:cNvPr id="16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809211" y="2245982"/>
            <a:ext cx="4128312" cy="739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C. </a:t>
            </a:r>
          </a:p>
        </p:txBody>
      </p:sp>
      <p:sp>
        <p:nvSpPr>
          <p:cNvPr id="17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809211" y="3408635"/>
            <a:ext cx="4128312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D. </a:t>
            </a:r>
          </a:p>
        </p:txBody>
      </p:sp>
      <p:sp>
        <p:nvSpPr>
          <p:cNvPr id="1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THỜI GIAN</a:t>
            </a:r>
          </a:p>
        </p:txBody>
      </p:sp>
      <p:sp>
        <p:nvSpPr>
          <p:cNvPr id="19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10</a:t>
            </a:r>
          </a:p>
        </p:txBody>
      </p:sp>
      <p:sp>
        <p:nvSpPr>
          <p:cNvPr id="20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9</a:t>
            </a:r>
          </a:p>
        </p:txBody>
      </p:sp>
      <p:sp>
        <p:nvSpPr>
          <p:cNvPr id="21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8</a:t>
            </a:r>
          </a:p>
        </p:txBody>
      </p:sp>
      <p:sp>
        <p:nvSpPr>
          <p:cNvPr id="23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7</a:t>
            </a:r>
          </a:p>
        </p:txBody>
      </p:sp>
      <p:sp>
        <p:nvSpPr>
          <p:cNvPr id="24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6</a:t>
            </a:r>
          </a:p>
        </p:txBody>
      </p:sp>
      <p:sp>
        <p:nvSpPr>
          <p:cNvPr id="25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5</a:t>
            </a:r>
          </a:p>
        </p:txBody>
      </p:sp>
      <p:sp>
        <p:nvSpPr>
          <p:cNvPr id="26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4</a:t>
            </a:r>
          </a:p>
        </p:txBody>
      </p:sp>
      <p:sp>
        <p:nvSpPr>
          <p:cNvPr id="27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3</a:t>
            </a:r>
          </a:p>
        </p:txBody>
      </p:sp>
      <p:sp>
        <p:nvSpPr>
          <p:cNvPr id="28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2</a:t>
            </a:r>
          </a:p>
        </p:txBody>
      </p:sp>
      <p:sp>
        <p:nvSpPr>
          <p:cNvPr id="3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1</a:t>
            </a:r>
          </a:p>
        </p:txBody>
      </p:sp>
      <p:sp>
        <p:nvSpPr>
          <p:cNvPr id="3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0</a:t>
            </a:r>
          </a:p>
        </p:txBody>
      </p:sp>
      <p:sp>
        <p:nvSpPr>
          <p:cNvPr id="36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31341"/>
              </p:ext>
            </p:extLst>
          </p:nvPr>
        </p:nvGraphicFramePr>
        <p:xfrm>
          <a:off x="5312878" y="2394437"/>
          <a:ext cx="2930112" cy="43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960" imgH="406080" progId="Equation.DSMT4">
                  <p:embed/>
                </p:oleObj>
              </mc:Choice>
              <mc:Fallback>
                <p:oleObj name="Equation" r:id="rId11" imgW="2793960" imgH="4060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78" y="2394437"/>
                        <a:ext cx="2930112" cy="432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98955"/>
              </p:ext>
            </p:extLst>
          </p:nvPr>
        </p:nvGraphicFramePr>
        <p:xfrm>
          <a:off x="969392" y="3509043"/>
          <a:ext cx="32051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960" imgH="406080" progId="Equation.DSMT4">
                  <p:embed/>
                </p:oleObj>
              </mc:Choice>
              <mc:Fallback>
                <p:oleObj name="Equation" r:id="rId13" imgW="2793960" imgH="4060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92" y="3509043"/>
                        <a:ext cx="3205163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53923"/>
              </p:ext>
            </p:extLst>
          </p:nvPr>
        </p:nvGraphicFramePr>
        <p:xfrm>
          <a:off x="5312878" y="3537387"/>
          <a:ext cx="3272296" cy="46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06560" imgH="406080" progId="Equation.DSMT4">
                  <p:embed/>
                </p:oleObj>
              </mc:Choice>
              <mc:Fallback>
                <p:oleObj name="Equation" r:id="rId15" imgW="2806560" imgH="4060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78" y="3537387"/>
                        <a:ext cx="3272296" cy="467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" y="-250068"/>
            <a:ext cx="138564" cy="5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231360"/>
              </p:ext>
            </p:extLst>
          </p:nvPr>
        </p:nvGraphicFramePr>
        <p:xfrm>
          <a:off x="6072161" y="509425"/>
          <a:ext cx="25130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01640" imgH="406080" progId="Equation.DSMT4">
                  <p:embed/>
                </p:oleObj>
              </mc:Choice>
              <mc:Fallback>
                <p:oleObj name="Equation" r:id="rId17" imgW="2501640" imgH="4060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72161" y="509425"/>
                        <a:ext cx="25130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07870"/>
              </p:ext>
            </p:extLst>
          </p:nvPr>
        </p:nvGraphicFramePr>
        <p:xfrm>
          <a:off x="1417713" y="2407866"/>
          <a:ext cx="25892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03160" imgH="406080" progId="Equation.DSMT4">
                  <p:embed/>
                </p:oleObj>
              </mc:Choice>
              <mc:Fallback>
                <p:oleObj name="Equation" r:id="rId19" imgW="2603160" imgH="4060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713" y="2407866"/>
                        <a:ext cx="258921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Donut 43"/>
          <p:cNvSpPr/>
          <p:nvPr/>
        </p:nvSpPr>
        <p:spPr>
          <a:xfrm>
            <a:off x="321631" y="3380097"/>
            <a:ext cx="632677" cy="624963"/>
          </a:xfrm>
          <a:prstGeom prst="donut">
            <a:avLst>
              <a:gd name="adj" fmla="val 7689"/>
            </a:avLst>
          </a:prstGeom>
          <a:solidFill>
            <a:srgbClr val="FF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 w="0"/>
              <a:solidFill>
                <a:srgbClr val="4472C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2113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6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726387" y="4083405"/>
            <a:ext cx="11495810" cy="1261872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33" name="Picture 32">
            <a:hlinkClick r:id="rId6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13509" y="4072379"/>
            <a:ext cx="1230491" cy="1119848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33381" y="3681827"/>
            <a:ext cx="909893" cy="1510195"/>
          </a:xfrm>
          <a:prstGeom prst="rect">
            <a:avLst/>
          </a:prstGeom>
        </p:spPr>
      </p:pic>
      <p:pic>
        <p:nvPicPr>
          <p:cNvPr id="11" name="Picture 10">
            <a:hlinkClick r:id="rId6" action="ppaction://hlinksldjump"/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226" y="1150115"/>
            <a:ext cx="1497895" cy="1157161"/>
          </a:xfrm>
          <a:prstGeom prst="rect">
            <a:avLst/>
          </a:prstGeom>
        </p:spPr>
      </p:pic>
      <p:sp>
        <p:nvSpPr>
          <p:cNvPr id="12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306901" y="312151"/>
            <a:ext cx="7221853" cy="1205865"/>
          </a:xfrm>
          <a:prstGeom prst="wedgeRoundRectCallout">
            <a:avLst>
              <a:gd name="adj1" fmla="val 42618"/>
              <a:gd name="adj2" fmla="val 82860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3. Cho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13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31008" y="2298800"/>
            <a:ext cx="3929882" cy="62929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A. </a:t>
            </a:r>
          </a:p>
        </p:txBody>
      </p:sp>
      <p:sp>
        <p:nvSpPr>
          <p:cNvPr id="14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31008" y="3345081"/>
            <a:ext cx="3929882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B. </a:t>
            </a:r>
          </a:p>
        </p:txBody>
      </p:sp>
      <p:sp>
        <p:nvSpPr>
          <p:cNvPr id="16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809211" y="2245982"/>
            <a:ext cx="4128312" cy="739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C. </a:t>
            </a:r>
          </a:p>
        </p:txBody>
      </p:sp>
      <p:sp>
        <p:nvSpPr>
          <p:cNvPr id="17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809211" y="3408635"/>
            <a:ext cx="4128312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D. </a:t>
            </a:r>
          </a:p>
        </p:txBody>
      </p:sp>
      <p:sp>
        <p:nvSpPr>
          <p:cNvPr id="1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THỜI GIAN</a:t>
            </a:r>
          </a:p>
        </p:txBody>
      </p:sp>
      <p:sp>
        <p:nvSpPr>
          <p:cNvPr id="19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10</a:t>
            </a:r>
          </a:p>
        </p:txBody>
      </p:sp>
      <p:sp>
        <p:nvSpPr>
          <p:cNvPr id="20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9</a:t>
            </a:r>
          </a:p>
        </p:txBody>
      </p:sp>
      <p:sp>
        <p:nvSpPr>
          <p:cNvPr id="21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8</a:t>
            </a:r>
          </a:p>
        </p:txBody>
      </p:sp>
      <p:sp>
        <p:nvSpPr>
          <p:cNvPr id="23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7</a:t>
            </a:r>
          </a:p>
        </p:txBody>
      </p:sp>
      <p:sp>
        <p:nvSpPr>
          <p:cNvPr id="24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6</a:t>
            </a:r>
          </a:p>
        </p:txBody>
      </p:sp>
      <p:sp>
        <p:nvSpPr>
          <p:cNvPr id="25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5</a:t>
            </a:r>
          </a:p>
        </p:txBody>
      </p:sp>
      <p:sp>
        <p:nvSpPr>
          <p:cNvPr id="26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4</a:t>
            </a:r>
          </a:p>
        </p:txBody>
      </p:sp>
      <p:sp>
        <p:nvSpPr>
          <p:cNvPr id="27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3</a:t>
            </a:r>
          </a:p>
        </p:txBody>
      </p:sp>
      <p:sp>
        <p:nvSpPr>
          <p:cNvPr id="28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2</a:t>
            </a:r>
          </a:p>
        </p:txBody>
      </p:sp>
      <p:sp>
        <p:nvSpPr>
          <p:cNvPr id="3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1</a:t>
            </a:r>
          </a:p>
        </p:txBody>
      </p:sp>
      <p:sp>
        <p:nvSpPr>
          <p:cNvPr id="3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0</a:t>
            </a:r>
          </a:p>
        </p:txBody>
      </p:sp>
      <p:sp>
        <p:nvSpPr>
          <p:cNvPr id="36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312878" y="2394437"/>
          <a:ext cx="2930112" cy="43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960" imgH="406080" progId="Equation.DSMT4">
                  <p:embed/>
                </p:oleObj>
              </mc:Choice>
              <mc:Fallback>
                <p:oleObj name="Equation" r:id="rId11" imgW="2793960" imgH="4060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78" y="2394437"/>
                        <a:ext cx="2930112" cy="432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969392" y="3509043"/>
          <a:ext cx="32051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960" imgH="406080" progId="Equation.DSMT4">
                  <p:embed/>
                </p:oleObj>
              </mc:Choice>
              <mc:Fallback>
                <p:oleObj name="Equation" r:id="rId13" imgW="2793960" imgH="4060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92" y="3509043"/>
                        <a:ext cx="3205163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5312878" y="3537387"/>
          <a:ext cx="3272296" cy="46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06560" imgH="406080" progId="Equation.DSMT4">
                  <p:embed/>
                </p:oleObj>
              </mc:Choice>
              <mc:Fallback>
                <p:oleObj name="Equation" r:id="rId15" imgW="2806560" imgH="4060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78" y="3537387"/>
                        <a:ext cx="3272296" cy="467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" y="-250068"/>
            <a:ext cx="138564" cy="5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98246"/>
              </p:ext>
            </p:extLst>
          </p:nvPr>
        </p:nvGraphicFramePr>
        <p:xfrm>
          <a:off x="3408185" y="529135"/>
          <a:ext cx="46180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97200" imgH="406080" progId="Equation.DSMT4">
                  <p:embed/>
                </p:oleObj>
              </mc:Choice>
              <mc:Fallback>
                <p:oleObj name="Equation" r:id="rId17" imgW="4597200" imgH="4060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08185" y="529135"/>
                        <a:ext cx="461803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1417713" y="2407866"/>
          <a:ext cx="25892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03160" imgH="406080" progId="Equation.DSMT4">
                  <p:embed/>
                </p:oleObj>
              </mc:Choice>
              <mc:Fallback>
                <p:oleObj name="Equation" r:id="rId19" imgW="2603160" imgH="4060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713" y="2407866"/>
                        <a:ext cx="258921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Donut 43"/>
          <p:cNvSpPr/>
          <p:nvPr/>
        </p:nvSpPr>
        <p:spPr>
          <a:xfrm>
            <a:off x="321631" y="3380097"/>
            <a:ext cx="632677" cy="624963"/>
          </a:xfrm>
          <a:prstGeom prst="donut">
            <a:avLst>
              <a:gd name="adj" fmla="val 7689"/>
            </a:avLst>
          </a:prstGeom>
          <a:solidFill>
            <a:srgbClr val="FF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 w="0"/>
              <a:solidFill>
                <a:srgbClr val="4472C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90131"/>
              </p:ext>
            </p:extLst>
          </p:nvPr>
        </p:nvGraphicFramePr>
        <p:xfrm>
          <a:off x="2395949" y="998126"/>
          <a:ext cx="723900" cy="30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600" imgH="291960" progId="Equation.DSMT4">
                  <p:embed/>
                </p:oleObj>
              </mc:Choice>
              <mc:Fallback>
                <p:oleObj name="Equation" r:id="rId21" imgW="723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95949" y="998126"/>
                        <a:ext cx="723900" cy="303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020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6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726387" y="4083405"/>
            <a:ext cx="11495810" cy="1261872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33" name="Picture 32">
            <a:hlinkClick r:id="rId6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13509" y="4072379"/>
            <a:ext cx="1230491" cy="1119848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33381" y="3681827"/>
            <a:ext cx="909893" cy="1510195"/>
          </a:xfrm>
          <a:prstGeom prst="rect">
            <a:avLst/>
          </a:prstGeom>
        </p:spPr>
      </p:pic>
      <p:pic>
        <p:nvPicPr>
          <p:cNvPr id="11" name="Picture 10">
            <a:hlinkClick r:id="rId6" action="ppaction://hlinksldjump"/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3075" y="1216003"/>
            <a:ext cx="1497895" cy="1157161"/>
          </a:xfrm>
          <a:prstGeom prst="rect">
            <a:avLst/>
          </a:prstGeom>
        </p:spPr>
      </p:pic>
      <p:sp>
        <p:nvSpPr>
          <p:cNvPr id="12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60833" y="414963"/>
            <a:ext cx="7019779" cy="1205865"/>
          </a:xfrm>
          <a:prstGeom prst="wedgeRoundRectCallout">
            <a:avLst>
              <a:gd name="adj1" fmla="val 42618"/>
              <a:gd name="adj2" fmla="val 82860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4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Biế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                          .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Đơ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thức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     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l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13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85075" y="2454472"/>
            <a:ext cx="1729754" cy="127039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A. </a:t>
            </a:r>
          </a:p>
        </p:txBody>
      </p:sp>
      <p:sp>
        <p:nvSpPr>
          <p:cNvPr id="14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2306093" y="2475624"/>
            <a:ext cx="1925456" cy="127039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B. </a:t>
            </a:r>
          </a:p>
        </p:txBody>
      </p:sp>
      <p:sp>
        <p:nvSpPr>
          <p:cNvPr id="16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638258" y="2454472"/>
            <a:ext cx="1890151" cy="127039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C. </a:t>
            </a:r>
          </a:p>
        </p:txBody>
      </p:sp>
      <p:sp>
        <p:nvSpPr>
          <p:cNvPr id="17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6852214" y="2496776"/>
            <a:ext cx="1771834" cy="122809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D. </a:t>
            </a:r>
          </a:p>
        </p:txBody>
      </p:sp>
      <p:sp>
        <p:nvSpPr>
          <p:cNvPr id="1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THỜI GIAN</a:t>
            </a:r>
          </a:p>
        </p:txBody>
      </p:sp>
      <p:sp>
        <p:nvSpPr>
          <p:cNvPr id="19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10</a:t>
            </a:r>
          </a:p>
        </p:txBody>
      </p:sp>
      <p:sp>
        <p:nvSpPr>
          <p:cNvPr id="20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9</a:t>
            </a:r>
          </a:p>
        </p:txBody>
      </p:sp>
      <p:sp>
        <p:nvSpPr>
          <p:cNvPr id="21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8</a:t>
            </a:r>
          </a:p>
        </p:txBody>
      </p:sp>
      <p:sp>
        <p:nvSpPr>
          <p:cNvPr id="23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7</a:t>
            </a:r>
          </a:p>
        </p:txBody>
      </p:sp>
      <p:sp>
        <p:nvSpPr>
          <p:cNvPr id="24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6</a:t>
            </a:r>
          </a:p>
        </p:txBody>
      </p:sp>
      <p:sp>
        <p:nvSpPr>
          <p:cNvPr id="25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5</a:t>
            </a:r>
          </a:p>
        </p:txBody>
      </p:sp>
      <p:sp>
        <p:nvSpPr>
          <p:cNvPr id="26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4</a:t>
            </a:r>
          </a:p>
        </p:txBody>
      </p:sp>
      <p:sp>
        <p:nvSpPr>
          <p:cNvPr id="27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3</a:t>
            </a:r>
          </a:p>
        </p:txBody>
      </p:sp>
      <p:sp>
        <p:nvSpPr>
          <p:cNvPr id="28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2</a:t>
            </a:r>
          </a:p>
        </p:txBody>
      </p:sp>
      <p:sp>
        <p:nvSpPr>
          <p:cNvPr id="3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1</a:t>
            </a:r>
          </a:p>
        </p:txBody>
      </p:sp>
      <p:sp>
        <p:nvSpPr>
          <p:cNvPr id="3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0</a:t>
            </a:r>
          </a:p>
        </p:txBody>
      </p:sp>
      <p:sp>
        <p:nvSpPr>
          <p:cNvPr id="36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68183"/>
              </p:ext>
            </p:extLst>
          </p:nvPr>
        </p:nvGraphicFramePr>
        <p:xfrm>
          <a:off x="5325614" y="2733244"/>
          <a:ext cx="879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787320" progId="Equation.DSMT4">
                  <p:embed/>
                </p:oleObj>
              </mc:Choice>
              <mc:Fallback>
                <p:oleObj name="Equation" r:id="rId11" imgW="838080" imgH="78732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614" y="2733244"/>
                        <a:ext cx="879475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48388"/>
              </p:ext>
            </p:extLst>
          </p:nvPr>
        </p:nvGraphicFramePr>
        <p:xfrm>
          <a:off x="2935770" y="2718985"/>
          <a:ext cx="11223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787320" progId="Equation.DSMT4">
                  <p:embed/>
                </p:oleObj>
              </mc:Choice>
              <mc:Fallback>
                <p:oleObj name="Equation" r:id="rId13" imgW="977760" imgH="7873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770" y="2718985"/>
                        <a:ext cx="1122362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80770"/>
              </p:ext>
            </p:extLst>
          </p:nvPr>
        </p:nvGraphicFramePr>
        <p:xfrm>
          <a:off x="7513458" y="2718985"/>
          <a:ext cx="8001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787320" progId="Equation.DSMT4">
                  <p:embed/>
                </p:oleObj>
              </mc:Choice>
              <mc:Fallback>
                <p:oleObj name="Equation" r:id="rId15" imgW="685800" imgH="78732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458" y="2718985"/>
                        <a:ext cx="800100" cy="906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" y="-250068"/>
            <a:ext cx="138564" cy="5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34743"/>
              </p:ext>
            </p:extLst>
          </p:nvPr>
        </p:nvGraphicFramePr>
        <p:xfrm>
          <a:off x="3520281" y="862724"/>
          <a:ext cx="21034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95200" imgH="406080" progId="Equation.DSMT4">
                  <p:embed/>
                </p:oleObj>
              </mc:Choice>
              <mc:Fallback>
                <p:oleObj name="Equation" r:id="rId17" imgW="2095200" imgH="4060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0281" y="862724"/>
                        <a:ext cx="21034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81732"/>
              </p:ext>
            </p:extLst>
          </p:nvPr>
        </p:nvGraphicFramePr>
        <p:xfrm>
          <a:off x="1185587" y="2689187"/>
          <a:ext cx="4540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57200" imgH="787320" progId="Equation.DSMT4">
                  <p:embed/>
                </p:oleObj>
              </mc:Choice>
              <mc:Fallback>
                <p:oleObj name="Equation" r:id="rId19" imgW="457200" imgH="78732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587" y="2689187"/>
                        <a:ext cx="4540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Donut 43"/>
          <p:cNvSpPr/>
          <p:nvPr/>
        </p:nvSpPr>
        <p:spPr>
          <a:xfrm>
            <a:off x="6845162" y="2811685"/>
            <a:ext cx="632677" cy="624963"/>
          </a:xfrm>
          <a:prstGeom prst="donut">
            <a:avLst>
              <a:gd name="adj" fmla="val 7689"/>
            </a:avLst>
          </a:prstGeom>
          <a:solidFill>
            <a:srgbClr val="FF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 w="0"/>
              <a:solidFill>
                <a:srgbClr val="4472C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33377"/>
              </p:ext>
            </p:extLst>
          </p:nvPr>
        </p:nvGraphicFramePr>
        <p:xfrm>
          <a:off x="7477839" y="903288"/>
          <a:ext cx="280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9360" imgH="355320" progId="Equation.DSMT4">
                  <p:embed/>
                </p:oleObj>
              </mc:Choice>
              <mc:Fallback>
                <p:oleObj name="Equation" r:id="rId21" imgW="279360" imgH="35532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77839" y="903288"/>
                        <a:ext cx="2809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395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6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726387" y="4083405"/>
            <a:ext cx="11495810" cy="1261872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33" name="Picture 32">
            <a:hlinkClick r:id="rId6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13509" y="4072379"/>
            <a:ext cx="1230491" cy="1119848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33381" y="3681827"/>
            <a:ext cx="909893" cy="1510195"/>
          </a:xfrm>
          <a:prstGeom prst="rect">
            <a:avLst/>
          </a:prstGeom>
        </p:spPr>
      </p:pic>
      <p:pic>
        <p:nvPicPr>
          <p:cNvPr id="11" name="Picture 10">
            <a:hlinkClick r:id="rId6" action="ppaction://hlinksldjump"/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226" y="1150115"/>
            <a:ext cx="1497895" cy="1157161"/>
          </a:xfrm>
          <a:prstGeom prst="rect">
            <a:avLst/>
          </a:prstGeom>
        </p:spPr>
      </p:pic>
      <p:sp>
        <p:nvSpPr>
          <p:cNvPr id="13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31008" y="2298800"/>
            <a:ext cx="3929882" cy="62929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A. </a:t>
            </a:r>
          </a:p>
        </p:txBody>
      </p:sp>
      <p:sp>
        <p:nvSpPr>
          <p:cNvPr id="14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31008" y="3345081"/>
            <a:ext cx="3929882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B. </a:t>
            </a:r>
          </a:p>
        </p:txBody>
      </p:sp>
      <p:sp>
        <p:nvSpPr>
          <p:cNvPr id="16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809211" y="2245982"/>
            <a:ext cx="4128312" cy="739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C. </a:t>
            </a:r>
          </a:p>
        </p:txBody>
      </p:sp>
      <p:sp>
        <p:nvSpPr>
          <p:cNvPr id="17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809211" y="3408635"/>
            <a:ext cx="4128312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D. </a:t>
            </a:r>
          </a:p>
        </p:txBody>
      </p:sp>
      <p:sp>
        <p:nvSpPr>
          <p:cNvPr id="1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THỜI GIAN</a:t>
            </a:r>
          </a:p>
        </p:txBody>
      </p:sp>
      <p:sp>
        <p:nvSpPr>
          <p:cNvPr id="19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10</a:t>
            </a:r>
          </a:p>
        </p:txBody>
      </p:sp>
      <p:sp>
        <p:nvSpPr>
          <p:cNvPr id="20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9</a:t>
            </a:r>
          </a:p>
        </p:txBody>
      </p:sp>
      <p:sp>
        <p:nvSpPr>
          <p:cNvPr id="21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8</a:t>
            </a:r>
          </a:p>
        </p:txBody>
      </p:sp>
      <p:sp>
        <p:nvSpPr>
          <p:cNvPr id="23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7</a:t>
            </a:r>
          </a:p>
        </p:txBody>
      </p:sp>
      <p:sp>
        <p:nvSpPr>
          <p:cNvPr id="24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6</a:t>
            </a:r>
          </a:p>
        </p:txBody>
      </p:sp>
      <p:sp>
        <p:nvSpPr>
          <p:cNvPr id="25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5</a:t>
            </a:r>
          </a:p>
        </p:txBody>
      </p:sp>
      <p:sp>
        <p:nvSpPr>
          <p:cNvPr id="26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4</a:t>
            </a:r>
          </a:p>
        </p:txBody>
      </p:sp>
      <p:sp>
        <p:nvSpPr>
          <p:cNvPr id="27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3</a:t>
            </a:r>
          </a:p>
        </p:txBody>
      </p:sp>
      <p:sp>
        <p:nvSpPr>
          <p:cNvPr id="28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2</a:t>
            </a:r>
          </a:p>
        </p:txBody>
      </p:sp>
      <p:sp>
        <p:nvSpPr>
          <p:cNvPr id="3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1</a:t>
            </a:r>
          </a:p>
        </p:txBody>
      </p:sp>
      <p:sp>
        <p:nvSpPr>
          <p:cNvPr id="3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0</a:t>
            </a:r>
          </a:p>
        </p:txBody>
      </p:sp>
      <p:sp>
        <p:nvSpPr>
          <p:cNvPr id="36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60466"/>
              </p:ext>
            </p:extLst>
          </p:nvPr>
        </p:nvGraphicFramePr>
        <p:xfrm>
          <a:off x="5919788" y="2420938"/>
          <a:ext cx="17160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355320" progId="Equation.DSMT4">
                  <p:embed/>
                </p:oleObj>
              </mc:Choice>
              <mc:Fallback>
                <p:oleObj name="Equation" r:id="rId11" imgW="1638000" imgH="35532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420938"/>
                        <a:ext cx="1716087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88665"/>
              </p:ext>
            </p:extLst>
          </p:nvPr>
        </p:nvGraphicFramePr>
        <p:xfrm>
          <a:off x="1741488" y="3536950"/>
          <a:ext cx="1660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560" imgH="355320" progId="Equation.DSMT4">
                  <p:embed/>
                </p:oleObj>
              </mc:Choice>
              <mc:Fallback>
                <p:oleObj name="Equation" r:id="rId13" imgW="1447560" imgH="3553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536950"/>
                        <a:ext cx="166052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31762"/>
              </p:ext>
            </p:extLst>
          </p:nvPr>
        </p:nvGraphicFramePr>
        <p:xfrm>
          <a:off x="6002338" y="3565525"/>
          <a:ext cx="18938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5400" imgH="355320" progId="Equation.DSMT4">
                  <p:embed/>
                </p:oleObj>
              </mc:Choice>
              <mc:Fallback>
                <p:oleObj name="Equation" r:id="rId15" imgW="1625400" imgH="35532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3565525"/>
                        <a:ext cx="1893887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" y="-250068"/>
            <a:ext cx="138564" cy="5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30457"/>
              </p:ext>
            </p:extLst>
          </p:nvPr>
        </p:nvGraphicFramePr>
        <p:xfrm>
          <a:off x="1808163" y="2433638"/>
          <a:ext cx="18065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355320" progId="Equation.DSMT4">
                  <p:embed/>
                </p:oleObj>
              </mc:Choice>
              <mc:Fallback>
                <p:oleObj name="Equation" r:id="rId17" imgW="1815840" imgH="35532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2433638"/>
                        <a:ext cx="18065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Donut 43"/>
          <p:cNvSpPr/>
          <p:nvPr/>
        </p:nvSpPr>
        <p:spPr>
          <a:xfrm>
            <a:off x="4808068" y="2327281"/>
            <a:ext cx="632677" cy="624963"/>
          </a:xfrm>
          <a:prstGeom prst="donut">
            <a:avLst>
              <a:gd name="adj" fmla="val 7689"/>
            </a:avLst>
          </a:prstGeom>
          <a:solidFill>
            <a:srgbClr val="FF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 w="0"/>
              <a:solidFill>
                <a:srgbClr val="4472C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37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565394" y="304947"/>
            <a:ext cx="7019779" cy="1315881"/>
          </a:xfrm>
          <a:prstGeom prst="wedgeRoundRectCallout">
            <a:avLst>
              <a:gd name="adj1" fmla="val 39808"/>
              <a:gd name="adj2" fmla="val 72697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5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B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                  chi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hế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h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     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iá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ị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54999"/>
              </p:ext>
            </p:extLst>
          </p:nvPr>
        </p:nvGraphicFramePr>
        <p:xfrm>
          <a:off x="3652865" y="587421"/>
          <a:ext cx="1416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09400" imgH="342720" progId="Equation.DSMT4">
                  <p:embed/>
                </p:oleObj>
              </mc:Choice>
              <mc:Fallback>
                <p:oleObj name="Equation" r:id="rId19" imgW="1409400" imgH="34272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52865" y="587421"/>
                        <a:ext cx="141605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46113"/>
              </p:ext>
            </p:extLst>
          </p:nvPr>
        </p:nvGraphicFramePr>
        <p:xfrm>
          <a:off x="7156386" y="637772"/>
          <a:ext cx="12652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57120" imgH="342720" progId="Equation.DSMT4">
                  <p:embed/>
                </p:oleObj>
              </mc:Choice>
              <mc:Fallback>
                <p:oleObj name="Equation" r:id="rId21" imgW="1257120" imgH="34272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56386" y="637772"/>
                        <a:ext cx="1265238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12974"/>
              </p:ext>
            </p:extLst>
          </p:nvPr>
        </p:nvGraphicFramePr>
        <p:xfrm>
          <a:off x="3432909" y="1066860"/>
          <a:ext cx="485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355320" progId="Equation.DSMT4">
                  <p:embed/>
                </p:oleObj>
              </mc:Choice>
              <mc:Fallback>
                <p:oleObj name="Equation" r:id="rId23" imgW="482400" imgH="35532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32909" y="1066860"/>
                        <a:ext cx="4857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102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6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0291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621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AB946B"/>
      </a:accent1>
      <a:accent2>
        <a:srgbClr val="C04F32"/>
      </a:accent2>
      <a:accent3>
        <a:srgbClr val="DD8C3C"/>
      </a:accent3>
      <a:accent4>
        <a:srgbClr val="8E684C"/>
      </a:accent4>
      <a:accent5>
        <a:srgbClr val="CBAF62"/>
      </a:accent5>
      <a:accent6>
        <a:srgbClr val="803348"/>
      </a:accent6>
      <a:hlink>
        <a:srgbClr val="86724D"/>
      </a:hlink>
      <a:folHlink>
        <a:srgbClr val="B99E84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A2BEDC8B-F191-493B-BA33-0F4F800A89D3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3</TotalTime>
  <Words>852</Words>
  <Application>Microsoft Office PowerPoint</Application>
  <PresentationFormat>On-screen Show (16:9)</PresentationFormat>
  <Paragraphs>161</Paragraphs>
  <Slides>2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Garamond</vt:lpstr>
      <vt:lpstr>Cambria</vt:lpstr>
      <vt:lpstr>Calibri</vt:lpstr>
      <vt:lpstr>Times New Roman</vt:lpstr>
      <vt:lpstr>Abril Fatface</vt:lpstr>
      <vt:lpstr>Calibri Light</vt:lpstr>
      <vt:lpstr>Office Theme</vt:lpstr>
      <vt:lpstr>Organic</vt:lpstr>
      <vt:lpstr>Equation</vt:lpstr>
      <vt:lpstr>Document</vt:lpstr>
      <vt:lpstr>CHÀO MỪNG CÁC EM  ĐẾN VỚI BÀI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nish Vocabulary</dc:title>
  <dc:creator>User</dc:creator>
  <cp:lastModifiedBy>Cáp Phạm Đình Thăng</cp:lastModifiedBy>
  <cp:revision>63</cp:revision>
  <dcterms:modified xsi:type="dcterms:W3CDTF">2024-10-16T08:17:59Z</dcterms:modified>
</cp:coreProperties>
</file>